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  <p:sldId id="262" r:id="rId5"/>
    <p:sldId id="260" r:id="rId6"/>
    <p:sldId id="261" r:id="rId7"/>
    <p:sldId id="263" r:id="rId8"/>
    <p:sldId id="264" r:id="rId9"/>
    <p:sldId id="267" r:id="rId10"/>
    <p:sldId id="270" r:id="rId11"/>
    <p:sldId id="265" r:id="rId12"/>
    <p:sldId id="271" r:id="rId13"/>
    <p:sldId id="273" r:id="rId14"/>
    <p:sldId id="274" r:id="rId15"/>
    <p:sldId id="272" r:id="rId16"/>
    <p:sldId id="27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9C16B-0B3C-5B0A-2AF4-7E4CD82952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7CE2C7-4947-0D7E-A31A-20CA9A8FD6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13093F-6B0B-24F6-C31E-8E9A91EAB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AA01C-33B3-56B8-3C37-7E8036C31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D8DE5C-5524-5A71-0174-329E42419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32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25D47-2BA5-B9A6-AB6A-907506ACE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948B60-B43E-566E-D389-383FC16708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1D331-3ED7-F0B1-BFAA-CF3BDA4DC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CC3EB0-D7FD-C4F9-EEBB-84D086B38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09541-A25A-22B4-B035-386C4E243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432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98D91-D547-3EF2-E6B7-C3644BDD41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792D7-39C9-9BA9-983A-281B0F4312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3F781E-7790-8943-9CD0-B73E501E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D389B-ED3A-4917-A80D-DED5B48E0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80B66-DC4F-6872-ED96-85F38822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07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40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6ECFC-FA76-CD15-5B4B-CA0799A96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D4CE9-11BE-AC7C-5BF1-F011C0586A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CA8AF-2F2D-5E8E-4C21-911098BFC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55A10-4506-472A-E10E-3B5BC16B1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CF0D6-47E3-6D1B-FF3A-8346936B0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2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E4491-1067-2237-C870-867D91C17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13A31-0694-612F-C6F5-C3BB67901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4E8298-2211-60AD-FAF3-64DABB15C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0BEAA7-5AE4-B99B-1AFA-3F7F3E5A8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3D433-D581-BE0B-DACC-4CFA40D86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4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BB8A5-F9DB-E511-D196-39966E237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9EC6-1AE2-C327-09AB-F5BB3E4BF4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2A874-662F-C120-9961-596592F06A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07198A-9FF4-7565-46B5-54B3983B9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C9F2E-04F9-295F-154C-B3EF38D0E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1FDE99-2677-D614-CA81-740F6A3FC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1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FDAF5-9DCD-F97E-B758-077FAB8D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575B3-B127-CF8F-4B0E-AD7ED8748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3D0B9-1CDE-2324-5993-0864D33D1D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CF2F4DA-0D0D-1636-7A7C-3F7D6C74E3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681695-1D1A-0FE3-1BD9-4BFB32EEB9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CA9DD5-C23D-0340-8AE5-E95F070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46C012-48BC-4680-E7FF-F3AAE7349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79C869B-F4DC-D150-8624-95AFF1E0F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8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FD09F-A5B5-4BB7-882B-E81C41721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9F225E-A930-C3C7-AB4A-C5D75E47A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8BCDE1-7BF5-9103-A987-E22F2847D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2A7CAC-D756-1219-96FB-A4A04476B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71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7E5E48-039A-8B8C-D64B-BA334A944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B04E15-F478-4D5F-4256-9E7D95F2B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070C3C-1F06-1A23-8600-C64963CE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865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E58DC-5686-0B40-541E-0787B5440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70A75-AADC-94E2-FB2B-893AE8609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4EB713-8BD5-EF54-7C8C-03A27C8C1E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59882D-E2A2-CA66-4F3C-5D9DF5F26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59B6BA-7189-22C7-26D6-DE37E124C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915B7A-ABFD-C78C-C4CE-99F20AA74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49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770C4-2490-1C0E-AE26-43757134B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7AB3ED-FBDE-95D0-5B8A-ECFE84E8D0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887970-1495-7E71-4D6D-09BA6B8192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A43A41-A36B-195A-9199-7472BD347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8B6AF-9FC3-A08A-AC69-02E9A760E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497737-4505-16AA-1111-7C4FB3D4C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523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rgbClr val="FFEF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B75E77-A526-A4CD-D40C-8B745A36B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1369CC-099E-A409-D0BA-C70A8F5CC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450D28-EFD6-3A65-A271-E85D780B0D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CF4A0-37C7-E0F8-EC46-30A9A7B5BC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DC17E8-4F64-2465-B8F0-788811ECBF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37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356D464-6742-A7B4-0EA1-4464DBF0C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A68C817-5600-C97B-7FC9-C1A05CBA34E4}"/>
              </a:ext>
            </a:extLst>
          </p:cNvPr>
          <p:cNvSpPr txBox="1"/>
          <p:nvPr/>
        </p:nvSpPr>
        <p:spPr>
          <a:xfrm>
            <a:off x="1166191" y="503583"/>
            <a:ext cx="532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BD9A70-9E03-F48E-8A56-FD58686A5CB1}"/>
              </a:ext>
            </a:extLst>
          </p:cNvPr>
          <p:cNvSpPr txBox="1"/>
          <p:nvPr/>
        </p:nvSpPr>
        <p:spPr>
          <a:xfrm>
            <a:off x="214549" y="157868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B6A1387-F756-9715-10E1-BA7066623C33}"/>
              </a:ext>
            </a:extLst>
          </p:cNvPr>
          <p:cNvSpPr txBox="1"/>
          <p:nvPr/>
        </p:nvSpPr>
        <p:spPr>
          <a:xfrm>
            <a:off x="397565" y="246901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C//AB </a:t>
            </a:r>
            <a:endParaRPr lang="en-US" sz="3200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C47FD6-1417-92C2-1E52-81C2C577B1FB}"/>
              </a:ext>
            </a:extLst>
          </p:cNvPr>
          <p:cNvGrpSpPr/>
          <p:nvPr/>
        </p:nvGrpSpPr>
        <p:grpSpPr>
          <a:xfrm>
            <a:off x="135035" y="2868718"/>
            <a:ext cx="5960965" cy="1692300"/>
            <a:chOff x="135035" y="2868718"/>
            <a:chExt cx="5960965" cy="16923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B2BE6D8-CDEA-2CF5-3470-B9A97F6717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620269"/>
                </p:ext>
              </p:extLst>
            </p:nvPr>
          </p:nvGraphicFramePr>
          <p:xfrm>
            <a:off x="1563757" y="3619608"/>
            <a:ext cx="596348" cy="84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225" imgH="444114" progId="Equation.DSMT4">
                    <p:embed/>
                  </p:oleObj>
                </mc:Choice>
                <mc:Fallback>
                  <p:oleObj name="Equation" r:id="rId3" imgW="317225" imgH="44411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757" y="3619608"/>
                          <a:ext cx="596348" cy="8493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3067E47-2273-C5CF-F573-706E44F4A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820398"/>
                </p:ext>
              </p:extLst>
            </p:nvPr>
          </p:nvGraphicFramePr>
          <p:xfrm>
            <a:off x="3016126" y="3685131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36" imgH="444114" progId="Equation.DSMT4">
                    <p:embed/>
                  </p:oleObj>
                </mc:Choice>
                <mc:Fallback>
                  <p:oleObj name="Equation" r:id="rId5" imgW="304536" imgH="44411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126" y="3685131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">
              <a:extLst>
                <a:ext uri="{FF2B5EF4-FFF2-40B4-BE49-F238E27FC236}">
                  <a16:creationId xmlns:a16="http://schemas.microsoft.com/office/drawing/2014/main" id="{3593CED3-2795-1317-8EDD-945430232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35" y="2868718"/>
              <a:ext cx="5960965" cy="148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">
              <a:extLst>
                <a:ext uri="{FF2B5EF4-FFF2-40B4-BE49-F238E27FC236}">
                  <a16:creationId xmlns:a16="http://schemas.microsoft.com/office/drawing/2014/main" id="{2919951F-F1D6-FE36-49EC-46636B241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710" y="3789746"/>
              <a:ext cx="57259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5">
            <a:extLst>
              <a:ext uri="{FF2B5EF4-FFF2-40B4-BE49-F238E27FC236}">
                <a16:creationId xmlns:a16="http://schemas.microsoft.com/office/drawing/2014/main" id="{B67E84CA-5B68-0CD5-3724-EEEA3039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22" y="426559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5CC7761-0081-FCE6-8BAB-9A8F7766A6B0}"/>
              </a:ext>
            </a:extLst>
          </p:cNvPr>
          <p:cNvGrpSpPr/>
          <p:nvPr/>
        </p:nvGrpSpPr>
        <p:grpSpPr>
          <a:xfrm>
            <a:off x="0" y="4447526"/>
            <a:ext cx="6026586" cy="1644117"/>
            <a:chOff x="0" y="4447526"/>
            <a:chExt cx="6026586" cy="1644117"/>
          </a:xfrm>
        </p:grpSpPr>
        <p:sp>
          <p:nvSpPr>
            <p:cNvPr id="41" name="Rectangle 8">
              <a:extLst>
                <a:ext uri="{FF2B5EF4-FFF2-40B4-BE49-F238E27FC236}">
                  <a16:creationId xmlns:a16="http://schemas.microsoft.com/office/drawing/2014/main" id="{7C94AA9F-4E2A-750E-6237-902C5DCB7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47526"/>
              <a:ext cx="6026586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C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074A9BC4-CFF4-1302-62B9-C568CE5D4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810885"/>
                </p:ext>
              </p:extLst>
            </p:nvPr>
          </p:nvGraphicFramePr>
          <p:xfrm>
            <a:off x="1538288" y="5197720"/>
            <a:ext cx="595313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5884" imgH="849015" progId="Equation.DSMT4">
                    <p:embed/>
                  </p:oleObj>
                </mc:Choice>
                <mc:Fallback>
                  <p:oleObj name="Equation" r:id="rId7" imgW="595884" imgH="8490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8288" y="5197720"/>
                          <a:ext cx="595313" cy="84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C9BD3F7-4F6E-2174-9E3B-AACA4D77F2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719352"/>
                </p:ext>
              </p:extLst>
            </p:nvPr>
          </p:nvGraphicFramePr>
          <p:xfrm>
            <a:off x="2664943" y="5215756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36" imgH="444114" progId="Equation.DSMT4">
                    <p:embed/>
                  </p:oleObj>
                </mc:Choice>
                <mc:Fallback>
                  <p:oleObj name="Equation" r:id="rId9" imgW="304536" imgH="444114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C3067E47-2273-C5CF-F573-706E44F4A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943" y="5215756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8A82EFC-28FC-8122-33AE-D2D6B9F3158A}"/>
                </a:ext>
              </a:extLst>
            </p:cNvPr>
            <p:cNvSpPr txBox="1"/>
            <p:nvPr/>
          </p:nvSpPr>
          <p:spPr>
            <a:xfrm>
              <a:off x="2215610" y="5340078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59EEE70-36E8-EC06-BF5A-7DEF42B0145A}"/>
              </a:ext>
            </a:extLst>
          </p:cNvPr>
          <p:cNvSpPr txBox="1"/>
          <p:nvPr/>
        </p:nvSpPr>
        <p:spPr>
          <a:xfrm>
            <a:off x="55318" y="1547580"/>
            <a:ext cx="656985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20AFFC-2A47-7870-503C-8F4E07E9433B}"/>
              </a:ext>
            </a:extLst>
          </p:cNvPr>
          <p:cNvSpPr txBox="1"/>
          <p:nvPr/>
        </p:nvSpPr>
        <p:spPr>
          <a:xfrm>
            <a:off x="188299" y="3053787"/>
            <a:ext cx="63052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760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  <p:bldP spid="31" grpId="1"/>
      <p:bldP spid="50" grpId="0"/>
      <p:bldP spid="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2245" y="168176"/>
            <a:ext cx="116597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Chú</a:t>
            </a:r>
            <a:r>
              <a:rPr lang="en-US" altLang="vi-VN" b="1" dirty="0">
                <a:latin typeface="Palatino Linotype" panose="02040502050505030304" pitchFamily="18" charset="0"/>
              </a:rPr>
              <a:t> ý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lí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rê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vẫ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nếu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hay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bằng</a:t>
            </a:r>
            <a:r>
              <a:rPr lang="en-US" altLang="vi-VN" b="1" dirty="0">
                <a:latin typeface="Palatino Linotype" panose="02040502050505030304" pitchFamily="18" charset="0"/>
              </a:rPr>
              <a:t> đường </a:t>
            </a:r>
            <a:r>
              <a:rPr lang="en-US" altLang="vi-VN" b="1" dirty="0" err="1">
                <a:latin typeface="Palatino Linotype" panose="02040502050505030304" pitchFamily="18" charset="0"/>
              </a:rPr>
              <a:t>thẳ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cắt</a:t>
            </a:r>
            <a:r>
              <a:rPr lang="en-US" altLang="vi-VN" b="1" dirty="0">
                <a:latin typeface="Palatino Linotype" panose="02040502050505030304" pitchFamily="18" charset="0"/>
              </a:rPr>
              <a:t> phần kéo dài hai cạnh của tam giác và song </a:t>
            </a:r>
            <a:r>
              <a:rPr lang="en-US" altLang="vi-VN" b="1" dirty="0" err="1"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latin typeface="Palatino Linotype" panose="02040502050505030304" pitchFamily="18" charset="0"/>
              </a:rPr>
              <a:t> với cạnh còn lại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477000" y="1828178"/>
            <a:ext cx="3886200" cy="2767012"/>
            <a:chOff x="3120" y="1953"/>
            <a:chExt cx="2448" cy="1743"/>
          </a:xfrm>
        </p:grpSpPr>
        <p:sp>
          <p:nvSpPr>
            <p:cNvPr id="18451" name="Freeform 7"/>
            <p:cNvSpPr>
              <a:spLocks/>
            </p:cNvSpPr>
            <p:nvPr/>
          </p:nvSpPr>
          <p:spPr bwMode="auto">
            <a:xfrm>
              <a:off x="3419" y="2256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2" name="Freeform 8"/>
            <p:cNvSpPr>
              <a:spLocks/>
            </p:cNvSpPr>
            <p:nvPr/>
          </p:nvSpPr>
          <p:spPr bwMode="auto">
            <a:xfrm>
              <a:off x="3419" y="3118"/>
              <a:ext cx="1527" cy="1"/>
            </a:xfrm>
            <a:custGeom>
              <a:avLst/>
              <a:gdLst>
                <a:gd name="T0" fmla="*/ 0 w 1527"/>
                <a:gd name="T1" fmla="*/ 0 h 1"/>
                <a:gd name="T2" fmla="*/ 1527 w 1527"/>
                <a:gd name="T3" fmla="*/ 0 h 1"/>
                <a:gd name="T4" fmla="*/ 0 60000 65536"/>
                <a:gd name="T5" fmla="*/ 0 60000 65536"/>
                <a:gd name="T6" fmla="*/ 0 w 1527"/>
                <a:gd name="T7" fmla="*/ 0 h 1"/>
                <a:gd name="T8" fmla="*/ 1527 w 15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7" h="1">
                  <a:moveTo>
                    <a:pt x="0" y="0"/>
                  </a:moveTo>
                  <a:lnTo>
                    <a:pt x="152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3" name="Freeform 9"/>
            <p:cNvSpPr>
              <a:spLocks/>
            </p:cNvSpPr>
            <p:nvPr/>
          </p:nvSpPr>
          <p:spPr bwMode="auto">
            <a:xfrm>
              <a:off x="3822" y="2256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3678" y="1953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4950" y="2880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57" name="Line 13"/>
            <p:cNvSpPr>
              <a:spLocks noChangeAspect="1" noChangeShapeType="1"/>
            </p:cNvSpPr>
            <p:nvPr/>
          </p:nvSpPr>
          <p:spPr bwMode="auto">
            <a:xfrm>
              <a:off x="3198" y="3378"/>
              <a:ext cx="2370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8" name="Text Box 14"/>
            <p:cNvSpPr txBox="1">
              <a:spLocks noChangeArrowheads="1"/>
            </p:cNvSpPr>
            <p:nvPr/>
          </p:nvSpPr>
          <p:spPr bwMode="auto">
            <a:xfrm>
              <a:off x="3120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59" name="Text Box 15"/>
            <p:cNvSpPr txBox="1">
              <a:spLocks noChangeArrowheads="1"/>
            </p:cNvSpPr>
            <p:nvPr/>
          </p:nvSpPr>
          <p:spPr bwMode="auto">
            <a:xfrm>
              <a:off x="5280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60" name="Text Box 16"/>
            <p:cNvSpPr txBox="1">
              <a:spLocks noChangeArrowheads="1"/>
            </p:cNvSpPr>
            <p:nvPr/>
          </p:nvSpPr>
          <p:spPr bwMode="auto">
            <a:xfrm>
              <a:off x="3168" y="28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61" name="Freeform 27"/>
            <p:cNvSpPr>
              <a:spLocks noChangeAspect="1"/>
            </p:cNvSpPr>
            <p:nvPr/>
          </p:nvSpPr>
          <p:spPr bwMode="auto">
            <a:xfrm>
              <a:off x="3309" y="3125"/>
              <a:ext cx="117" cy="252"/>
            </a:xfrm>
            <a:custGeom>
              <a:avLst/>
              <a:gdLst>
                <a:gd name="T0" fmla="*/ 117 w 117"/>
                <a:gd name="T1" fmla="*/ 0 h 252"/>
                <a:gd name="T2" fmla="*/ 0 w 117"/>
                <a:gd name="T3" fmla="*/ 252 h 252"/>
                <a:gd name="T4" fmla="*/ 0 60000 65536"/>
                <a:gd name="T5" fmla="*/ 0 60000 65536"/>
                <a:gd name="T6" fmla="*/ 0 w 117"/>
                <a:gd name="T7" fmla="*/ 0 h 252"/>
                <a:gd name="T8" fmla="*/ 117 w 117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" h="252">
                  <a:moveTo>
                    <a:pt x="117" y="0"/>
                  </a:moveTo>
                  <a:lnTo>
                    <a:pt x="0" y="25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62" name="Freeform 28"/>
            <p:cNvSpPr>
              <a:spLocks noChangeAspect="1"/>
            </p:cNvSpPr>
            <p:nvPr/>
          </p:nvSpPr>
          <p:spPr bwMode="auto">
            <a:xfrm>
              <a:off x="4944" y="3108"/>
              <a:ext cx="347" cy="272"/>
            </a:xfrm>
            <a:custGeom>
              <a:avLst/>
              <a:gdLst>
                <a:gd name="T0" fmla="*/ 0 w 347"/>
                <a:gd name="T1" fmla="*/ 0 h 272"/>
                <a:gd name="T2" fmla="*/ 347 w 347"/>
                <a:gd name="T3" fmla="*/ 272 h 272"/>
                <a:gd name="T4" fmla="*/ 0 60000 65536"/>
                <a:gd name="T5" fmla="*/ 0 60000 65536"/>
                <a:gd name="T6" fmla="*/ 0 w 347"/>
                <a:gd name="T7" fmla="*/ 0 h 272"/>
                <a:gd name="T8" fmla="*/ 347 w 347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7" h="272">
                  <a:moveTo>
                    <a:pt x="0" y="0"/>
                  </a:moveTo>
                  <a:lnTo>
                    <a:pt x="347" y="27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860551" y="1915720"/>
            <a:ext cx="3276600" cy="2692400"/>
            <a:chOff x="528" y="1984"/>
            <a:chExt cx="2064" cy="1696"/>
          </a:xfrm>
        </p:grpSpPr>
        <p:sp>
          <p:nvSpPr>
            <p:cNvPr id="18440" name="Freeform 29"/>
            <p:cNvSpPr>
              <a:spLocks/>
            </p:cNvSpPr>
            <p:nvPr/>
          </p:nvSpPr>
          <p:spPr bwMode="auto">
            <a:xfrm>
              <a:off x="859" y="2544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1" name="Freeform 30"/>
            <p:cNvSpPr>
              <a:spLocks/>
            </p:cNvSpPr>
            <p:nvPr/>
          </p:nvSpPr>
          <p:spPr bwMode="auto">
            <a:xfrm>
              <a:off x="862" y="3402"/>
              <a:ext cx="1537" cy="12"/>
            </a:xfrm>
            <a:custGeom>
              <a:avLst/>
              <a:gdLst>
                <a:gd name="T0" fmla="*/ 0 w 1537"/>
                <a:gd name="T1" fmla="*/ 12 h 12"/>
                <a:gd name="T2" fmla="*/ 1537 w 1537"/>
                <a:gd name="T3" fmla="*/ 0 h 12"/>
                <a:gd name="T4" fmla="*/ 0 60000 65536"/>
                <a:gd name="T5" fmla="*/ 0 60000 65536"/>
                <a:gd name="T6" fmla="*/ 0 w 1537"/>
                <a:gd name="T7" fmla="*/ 0 h 12"/>
                <a:gd name="T8" fmla="*/ 1537 w 1537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7" h="12">
                  <a:moveTo>
                    <a:pt x="0" y="12"/>
                  </a:moveTo>
                  <a:lnTo>
                    <a:pt x="153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2" name="Freeform 31"/>
            <p:cNvSpPr>
              <a:spLocks/>
            </p:cNvSpPr>
            <p:nvPr/>
          </p:nvSpPr>
          <p:spPr bwMode="auto">
            <a:xfrm>
              <a:off x="1262" y="2544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3" name="Text Box 32"/>
            <p:cNvSpPr txBox="1">
              <a:spLocks noChangeArrowheads="1"/>
            </p:cNvSpPr>
            <p:nvPr/>
          </p:nvSpPr>
          <p:spPr bwMode="auto">
            <a:xfrm>
              <a:off x="1376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44" name="Text Box 33"/>
            <p:cNvSpPr txBox="1">
              <a:spLocks noChangeArrowheads="1"/>
            </p:cNvSpPr>
            <p:nvPr/>
          </p:nvSpPr>
          <p:spPr bwMode="auto">
            <a:xfrm>
              <a:off x="2352" y="33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45" name="Line 34"/>
            <p:cNvSpPr>
              <a:spLocks noChangeAspect="1" noChangeShapeType="1"/>
            </p:cNvSpPr>
            <p:nvPr/>
          </p:nvSpPr>
          <p:spPr bwMode="auto">
            <a:xfrm>
              <a:off x="528" y="2272"/>
              <a:ext cx="1458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6" name="Text Box 35"/>
            <p:cNvSpPr txBox="1">
              <a:spLocks noChangeArrowheads="1"/>
            </p:cNvSpPr>
            <p:nvPr/>
          </p:nvSpPr>
          <p:spPr bwMode="auto">
            <a:xfrm>
              <a:off x="696" y="19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47" name="Text Box 36"/>
            <p:cNvSpPr txBox="1">
              <a:spLocks noChangeArrowheads="1"/>
            </p:cNvSpPr>
            <p:nvPr/>
          </p:nvSpPr>
          <p:spPr bwMode="auto">
            <a:xfrm>
              <a:off x="1336" y="19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48" name="Text Box 37"/>
            <p:cNvSpPr txBox="1">
              <a:spLocks noChangeArrowheads="1"/>
            </p:cNvSpPr>
            <p:nvPr/>
          </p:nvSpPr>
          <p:spPr bwMode="auto">
            <a:xfrm>
              <a:off x="640" y="33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49" name="Freeform 38"/>
            <p:cNvSpPr>
              <a:spLocks noChangeAspect="1"/>
            </p:cNvSpPr>
            <p:nvPr/>
          </p:nvSpPr>
          <p:spPr bwMode="auto">
            <a:xfrm>
              <a:off x="1264" y="2268"/>
              <a:ext cx="124" cy="275"/>
            </a:xfrm>
            <a:custGeom>
              <a:avLst/>
              <a:gdLst>
                <a:gd name="T0" fmla="*/ 124 w 124"/>
                <a:gd name="T1" fmla="*/ 0 h 275"/>
                <a:gd name="T2" fmla="*/ 0 w 124"/>
                <a:gd name="T3" fmla="*/ 275 h 275"/>
                <a:gd name="T4" fmla="*/ 0 60000 65536"/>
                <a:gd name="T5" fmla="*/ 0 60000 65536"/>
                <a:gd name="T6" fmla="*/ 0 w 124"/>
                <a:gd name="T7" fmla="*/ 0 h 275"/>
                <a:gd name="T8" fmla="*/ 124 w 124"/>
                <a:gd name="T9" fmla="*/ 275 h 2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275">
                  <a:moveTo>
                    <a:pt x="124" y="0"/>
                  </a:moveTo>
                  <a:lnTo>
                    <a:pt x="0" y="275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0" name="Freeform 39"/>
            <p:cNvSpPr>
              <a:spLocks noChangeAspect="1"/>
            </p:cNvSpPr>
            <p:nvPr/>
          </p:nvSpPr>
          <p:spPr bwMode="auto">
            <a:xfrm>
              <a:off x="902" y="2276"/>
              <a:ext cx="363" cy="273"/>
            </a:xfrm>
            <a:custGeom>
              <a:avLst/>
              <a:gdLst>
                <a:gd name="T0" fmla="*/ 0 w 363"/>
                <a:gd name="T1" fmla="*/ 0 h 273"/>
                <a:gd name="T2" fmla="*/ 363 w 363"/>
                <a:gd name="T3" fmla="*/ 273 h 273"/>
                <a:gd name="T4" fmla="*/ 0 60000 65536"/>
                <a:gd name="T5" fmla="*/ 0 60000 65536"/>
                <a:gd name="T6" fmla="*/ 0 w 363"/>
                <a:gd name="T7" fmla="*/ 0 h 273"/>
                <a:gd name="T8" fmla="*/ 363 w 363"/>
                <a:gd name="T9" fmla="*/ 273 h 2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3" h="273">
                  <a:moveTo>
                    <a:pt x="0" y="0"/>
                  </a:moveTo>
                  <a:lnTo>
                    <a:pt x="363" y="273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2383386" y="4615659"/>
            <a:ext cx="2372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235172" y="4560257"/>
            <a:ext cx="2332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id="{AECEDDA5-8FE7-AF09-1BD9-DECC2DB0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83" y="5135882"/>
            <a:ext cx="339118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81)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97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76" grpId="0"/>
      <p:bldP spid="1847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>
            <a:extLst>
              <a:ext uri="{FF2B5EF4-FFF2-40B4-BE49-F238E27FC236}">
                <a16:creationId xmlns:a16="http://schemas.microsoft.com/office/drawing/2014/main" id="{00DAB2E9-85CC-8385-EC7E-3FBF6EFC2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03" y="246221"/>
            <a:ext cx="2520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3E8A9DC-BA66-BB07-81FC-BE380DB141F6}"/>
              </a:ext>
            </a:extLst>
          </p:cNvPr>
          <p:cNvGrpSpPr/>
          <p:nvPr/>
        </p:nvGrpSpPr>
        <p:grpSpPr>
          <a:xfrm>
            <a:off x="425403" y="941629"/>
            <a:ext cx="9395495" cy="668939"/>
            <a:chOff x="425403" y="941629"/>
            <a:chExt cx="9395495" cy="668939"/>
          </a:xfrm>
        </p:grpSpPr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50D65A02-7AE7-A94F-CCBE-74EFDB4C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899" y="973406"/>
              <a:ext cx="127951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,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DFA6B9C-14D4-BA96-BDF8-300C2A1DD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043026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5E40AF45-1115-C03B-599D-9C420FB5D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607" y="973406"/>
              <a:ext cx="568793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D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D9A3C25B-D006-7E88-B920-C3CD4C27A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7336" y="941629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9113902-6F68-6107-14C2-955F995147DE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C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2483476-28A8-A4A5-DB18-713E09F1BBEE}"/>
                </a:ext>
              </a:extLst>
            </p:cNvPr>
            <p:cNvSpPr txBox="1"/>
            <p:nvPr/>
          </p:nvSpPr>
          <p:spPr>
            <a:xfrm>
              <a:off x="8026627" y="1025793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7C717EE1-5DD2-8174-EA46-887236874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064109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5323" imgH="425409" progId="Equation.DSMT4">
                    <p:embed/>
                  </p:oleObj>
                </mc:Choice>
                <mc:Fallback>
                  <p:oleObj name="Equation" r:id="rId4" imgW="425323" imgH="425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4BDBC63-8535-E93F-DDE4-D581DB9928EE}"/>
              </a:ext>
            </a:extLst>
          </p:cNvPr>
          <p:cNvGrpSpPr/>
          <p:nvPr/>
        </p:nvGrpSpPr>
        <p:grpSpPr>
          <a:xfrm>
            <a:off x="425403" y="1830879"/>
            <a:ext cx="10909314" cy="668833"/>
            <a:chOff x="425403" y="947204"/>
            <a:chExt cx="10909314" cy="668833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3D5A34D5-A788-763A-B8E7-DFDC90137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585" y="973406"/>
              <a:ext cx="11881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,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2F6D1C-9618-5709-33B3-E93DFF1C1C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DFA6B9C-14D4-BA96-BDF8-300C2A1DD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2">
              <a:extLst>
                <a:ext uri="{FF2B5EF4-FFF2-40B4-BE49-F238E27FC236}">
                  <a16:creationId xmlns:a16="http://schemas.microsoft.com/office/drawing/2014/main" id="{6D9FA303-BFB7-0F1F-91CE-B45CBACA9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EF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" name="Rectangle 13">
              <a:extLst>
                <a:ext uri="{FF2B5EF4-FFF2-40B4-BE49-F238E27FC236}">
                  <a16:creationId xmlns:a16="http://schemas.microsoft.com/office/drawing/2014/main" id="{99256815-17FB-0376-717C-AEC4A24EB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A96DFEA-5512-BE70-4F89-EAA1FF2E58A3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C15C9B8-6EE5-15D6-F85E-D13DA7EACCF9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66E6B2DC-E9D8-1906-8BB5-D878EF01B8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25323" imgH="425409" progId="Equation.DSMT4">
                    <p:embed/>
                  </p:oleObj>
                </mc:Choice>
                <mc:Fallback>
                  <p:oleObj name="Equation" r:id="rId7" imgW="425323" imgH="425409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C717EE1-5DD2-8174-EA46-887236874E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17E4AE6-27F6-8502-BED4-1FAFD12B0ABD}"/>
              </a:ext>
            </a:extLst>
          </p:cNvPr>
          <p:cNvGrpSpPr/>
          <p:nvPr/>
        </p:nvGrpSpPr>
        <p:grpSpPr>
          <a:xfrm>
            <a:off x="421213" y="2595181"/>
            <a:ext cx="10909314" cy="668833"/>
            <a:chOff x="425403" y="947204"/>
            <a:chExt cx="10909314" cy="668833"/>
          </a:xfrm>
        </p:grpSpPr>
        <p:sp>
          <p:nvSpPr>
            <p:cNvPr id="44" name="Rectangle 11">
              <a:extLst>
                <a:ext uri="{FF2B5EF4-FFF2-40B4-BE49-F238E27FC236}">
                  <a16:creationId xmlns:a16="http://schemas.microsoft.com/office/drawing/2014/main" id="{25961329-399E-DAF4-12F7-21430896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364" y="973406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,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D9AB643C-678E-AA3E-06E4-1CF920FBD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2F6D1C-9618-5709-33B3-E93DFF1C1C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">
              <a:extLst>
                <a:ext uri="{FF2B5EF4-FFF2-40B4-BE49-F238E27FC236}">
                  <a16:creationId xmlns:a16="http://schemas.microsoft.com/office/drawing/2014/main" id="{9B8469E2-1A72-5C46-B296-5BC7673FD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D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CD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FE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" name="Rectangle 13">
              <a:extLst>
                <a:ext uri="{FF2B5EF4-FFF2-40B4-BE49-F238E27FC236}">
                  <a16:creationId xmlns:a16="http://schemas.microsoft.com/office/drawing/2014/main" id="{CE2DDE26-AA29-0B10-DD29-ACC25DEF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21606B8-60F0-596C-B1BF-DDBE92608AC6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B22B53-0778-E112-477B-0D777A905DA2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DE965E18-EA20-DF6F-87D7-EB217750A0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25323" imgH="425409" progId="Equation.DSMT4">
                    <p:embed/>
                  </p:oleObj>
                </mc:Choice>
                <mc:Fallback>
                  <p:oleObj name="Equation" r:id="rId9" imgW="425323" imgH="425409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66E6B2DC-E9D8-1906-8BB5-D878EF01B8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420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CA39E5-0113-C89E-B7D8-3BAF0CDD21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5EB324F1-64A6-3217-FB33-C6FB75C3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68" y="3410957"/>
            <a:ext cx="637720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C)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m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EEE499-66D9-01EC-0A20-3557F7E7020C}"/>
              </a:ext>
            </a:extLst>
          </p:cNvPr>
          <p:cNvSpPr txBox="1"/>
          <p:nvPr/>
        </p:nvSpPr>
        <p:spPr>
          <a:xfrm>
            <a:off x="563013" y="164812"/>
            <a:ext cx="2242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88D08BC-AD92-07FE-ECDD-DD52090C5A3E}"/>
              </a:ext>
            </a:extLst>
          </p:cNvPr>
          <p:cNvGrpSpPr/>
          <p:nvPr/>
        </p:nvGrpSpPr>
        <p:grpSpPr>
          <a:xfrm>
            <a:off x="89598" y="749587"/>
            <a:ext cx="6535572" cy="3293209"/>
            <a:chOff x="89598" y="749587"/>
            <a:chExt cx="6535572" cy="3293209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AB959A57-3196-5D03-2727-1D2EA74B0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98" y="749587"/>
              <a:ext cx="6535572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CD // AB (cùng vuông góc với BC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o định lý trên thì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C </a:t>
              </a:r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uy ra                 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y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dirty="0"/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D87CE61-8716-9EAF-7082-635AAB9F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371600"/>
                </p:ext>
              </p:extLst>
            </p:nvPr>
          </p:nvGraphicFramePr>
          <p:xfrm>
            <a:off x="1356591" y="2175110"/>
            <a:ext cx="1569087" cy="94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3775" imgH="448122" progId="Equation.DSMT4">
                    <p:embed/>
                  </p:oleObj>
                </mc:Choice>
                <mc:Fallback>
                  <p:oleObj name="Equation" r:id="rId3" imgW="743775" imgH="4481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6591" y="2175110"/>
                          <a:ext cx="1569087" cy="94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5D0E6B7-EC13-EDC1-151C-78558CCA5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37783"/>
                </p:ext>
              </p:extLst>
            </p:nvPr>
          </p:nvGraphicFramePr>
          <p:xfrm>
            <a:off x="3694000" y="2260256"/>
            <a:ext cx="20431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43853" imgH="943471" progId="Equation.DSMT4">
                    <p:embed/>
                  </p:oleObj>
                </mc:Choice>
                <mc:Fallback>
                  <p:oleObj name="Equation" r:id="rId5" imgW="2043853" imgH="94347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4000" y="2260256"/>
                          <a:ext cx="2043113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170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987286" y="1051909"/>
            <a:ext cx="110456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1: Cho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ác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khẳng định sau đúng hay sai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981200" y="25527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1. 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981200" y="4314825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3.  CAB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PMN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981200" y="5181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4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CB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72538" y="2429164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82063" y="3295650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82063" y="4195763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5038725"/>
            <a:ext cx="13716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solidFill>
                  <a:srgbClr val="050507"/>
                </a:solidFill>
                <a:latin typeface="Palatino Linotype" panose="02040502050505030304" pitchFamily="18" charset="0"/>
              </a:rPr>
              <a:t>SAI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981200" y="340995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2. BCA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NPM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95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480309" y="756617"/>
            <a:ext cx="9426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Khẳ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nào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au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ây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là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262063" y="176931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a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216405" y="379538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c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ề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247775" y="4903984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d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uô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36405" y="1605689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36405" y="2588460"/>
            <a:ext cx="2070134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67775" y="3745728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4832865"/>
            <a:ext cx="2070134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262063" y="281260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b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E3D76AE1-21F8-B3E1-9F8E-5A52139D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405" y="594146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e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3" name="Rectangle 43">
            <a:extLst>
              <a:ext uri="{FF2B5EF4-FFF2-40B4-BE49-F238E27FC236}">
                <a16:creationId xmlns:a16="http://schemas.microsoft.com/office/drawing/2014/main" id="{929B8B49-68D3-B3A1-175B-F8CE5E5B2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6405" y="5879970"/>
            <a:ext cx="213919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</p:spTree>
    <p:extLst>
      <p:ext uri="{BB962C8B-B14F-4D97-AF65-F5344CB8AC3E}">
        <p14:creationId xmlns:p14="http://schemas.microsoft.com/office/powerpoint/2010/main" val="40710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  <p:bldP spid="2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577E6B-674A-C840-EA30-419A8E766E72}"/>
              </a:ext>
            </a:extLst>
          </p:cNvPr>
          <p:cNvSpPr txBox="1"/>
          <p:nvPr/>
        </p:nvSpPr>
        <p:spPr>
          <a:xfrm>
            <a:off x="954156" y="43818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endParaRPr lang="en-US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138E49-CAC3-B001-2045-E3B916B08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40183"/>
            <a:ext cx="4384399" cy="3653666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3DC2ED75-0751-6997-33C4-F0C6FCF0A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72" y="5529196"/>
            <a:ext cx="116695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 5 tam giác APN; PBM; NMC; MNP và ABC đôi một đồng dạng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C7CF36-B30E-0DCD-0D0B-E02E36E5937B}"/>
              </a:ext>
            </a:extLst>
          </p:cNvPr>
          <p:cNvSpPr txBox="1"/>
          <p:nvPr/>
        </p:nvSpPr>
        <p:spPr>
          <a:xfrm>
            <a:off x="4384399" y="2960622"/>
            <a:ext cx="769951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ương tự: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BM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;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MC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vậy bốn tam giác APN; PBM; NMC; MNP cùng đồng dạng với nhau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 lại có PN //BC ( đường trung bình) nên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N </a:t>
            </a:r>
            <a:r>
              <a:rPr lang="en-US" altLang="vi-VN" sz="32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EFF3965-7620-310C-55C6-97B71D57416F}"/>
              </a:ext>
            </a:extLst>
          </p:cNvPr>
          <p:cNvGrpSpPr/>
          <p:nvPr/>
        </p:nvGrpSpPr>
        <p:grpSpPr>
          <a:xfrm>
            <a:off x="4526178" y="248011"/>
            <a:ext cx="7773910" cy="2377735"/>
            <a:chOff x="4526178" y="248011"/>
            <a:chExt cx="7773910" cy="237773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ECEA794-4266-A38E-877D-51A8E1D80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963164"/>
                </p:ext>
              </p:extLst>
            </p:nvPr>
          </p:nvGraphicFramePr>
          <p:xfrm>
            <a:off x="4526178" y="922033"/>
            <a:ext cx="3987468" cy="58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43100" imgH="279400" progId="Equation.DSMT4">
                    <p:embed/>
                  </p:oleObj>
                </mc:Choice>
                <mc:Fallback>
                  <p:oleObj name="Equation" r:id="rId3" imgW="1943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178" y="922033"/>
                          <a:ext cx="3987468" cy="584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BDDB8A8B-18E0-FD6C-EFA1-D332BBDC2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313" y="248011"/>
              <a:ext cx="502369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ó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69FF2798-2984-128C-BD54-EA622A485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2620" y="936062"/>
              <a:ext cx="398746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138136E-344A-BC54-EFDF-9E662C25A39B}"/>
                </a:ext>
              </a:extLst>
            </p:cNvPr>
            <p:cNvSpPr txBox="1"/>
            <p:nvPr/>
          </p:nvSpPr>
          <p:spPr>
            <a:xfrm>
              <a:off x="4625009" y="1548528"/>
              <a:ext cx="6149008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704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2"/>
          <p:cNvGrpSpPr>
            <a:grpSpLocks/>
          </p:cNvGrpSpPr>
          <p:nvPr/>
        </p:nvGrpSpPr>
        <p:grpSpPr bwMode="auto">
          <a:xfrm>
            <a:off x="1524000" y="104775"/>
            <a:ext cx="9144000" cy="1608138"/>
            <a:chOff x="0" y="66"/>
            <a:chExt cx="5760" cy="1013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0" y="119"/>
              <a:ext cx="5760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vi-VN" sz="5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endParaRPr>
            </a:p>
          </p:txBody>
        </p:sp>
        <p:sp>
          <p:nvSpPr>
            <p:cNvPr id="2253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24" y="66"/>
              <a:ext cx="5209" cy="7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FF99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Palatino Linotype" panose="02040502050505030304" pitchFamily="18" charset="0"/>
                  <a:cs typeface="Times New Roman" panose="02020603050405020304" pitchFamily="18" charset="0"/>
                </a:rPr>
                <a:t>HƯỚNG DẪN VỀ NHÀ </a:t>
              </a:r>
            </a:p>
          </p:txBody>
        </p:sp>
      </p:grp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5729288" y="32908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605463" y="32242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278297" y="1602820"/>
            <a:ext cx="11794434" cy="4114800"/>
          </a:xfrm>
          <a:prstGeom prst="rect">
            <a:avLst/>
          </a:prstGeom>
          <a:solidFill>
            <a:schemeClr val="bg1">
              <a:alpha val="61000"/>
            </a:schemeClr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 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m vững định nghĩa, định lý, tính chất hai </a:t>
            </a: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ồng dạng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Làm các bài tập 9.4 sgk 82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bài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‘ BA TRƯỜNG HỢP ĐỒNG DẠNG CỦA HAI TAM GIÁC’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28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8396CD-AFF3-9091-1867-9AD3ABD54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" y="0"/>
            <a:ext cx="12187594" cy="6860479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C783BFF-0D39-23AE-21D1-545D73B17E84}"/>
              </a:ext>
            </a:extLst>
          </p:cNvPr>
          <p:cNvGrpSpPr/>
          <p:nvPr/>
        </p:nvGrpSpPr>
        <p:grpSpPr>
          <a:xfrm>
            <a:off x="1441229" y="2320026"/>
            <a:ext cx="9413709" cy="1523656"/>
            <a:chOff x="2206752" y="2743200"/>
            <a:chExt cx="11296453" cy="1828386"/>
          </a:xfrm>
        </p:grpSpPr>
        <p:sp>
          <p:nvSpPr>
            <p:cNvPr id="7" name="Rounded Rectangle 1">
              <a:extLst>
                <a:ext uri="{FF2B5EF4-FFF2-40B4-BE49-F238E27FC236}">
                  <a16:creationId xmlns:a16="http://schemas.microsoft.com/office/drawing/2014/main" id="{71873CB8-1BD2-7C34-D6B1-294C0AECD52B}"/>
                </a:ext>
              </a:extLst>
            </p:cNvPr>
            <p:cNvSpPr/>
            <p:nvPr/>
          </p:nvSpPr>
          <p:spPr>
            <a:xfrm>
              <a:off x="2206752" y="2743200"/>
              <a:ext cx="11228832" cy="182838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56ED58-1422-0B6B-CCF0-CF5EE4CDB6E6}"/>
                </a:ext>
              </a:extLst>
            </p:cNvPr>
            <p:cNvSpPr txBox="1"/>
            <p:nvPr/>
          </p:nvSpPr>
          <p:spPr>
            <a:xfrm>
              <a:off x="2274371" y="3117501"/>
              <a:ext cx="11228834" cy="923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333" b="1" dirty="0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ÀI 33: HAI TAM GIÁC ĐỒNG DẠNG</a:t>
              </a:r>
            </a:p>
          </p:txBody>
        </p:sp>
      </p:grpSp>
      <p:grpSp>
        <p:nvGrpSpPr>
          <p:cNvPr id="12" name="组合 218">
            <a:extLst>
              <a:ext uri="{FF2B5EF4-FFF2-40B4-BE49-F238E27FC236}">
                <a16:creationId xmlns:a16="http://schemas.microsoft.com/office/drawing/2014/main" id="{726308D7-2449-1E1D-F35B-51C4333192E1}"/>
              </a:ext>
            </a:extLst>
          </p:cNvPr>
          <p:cNvGrpSpPr/>
          <p:nvPr/>
        </p:nvGrpSpPr>
        <p:grpSpPr>
          <a:xfrm rot="20623984">
            <a:off x="5662500" y="1107543"/>
            <a:ext cx="979994" cy="870106"/>
            <a:chOff x="4193431" y="26035"/>
            <a:chExt cx="1464128" cy="1237336"/>
          </a:xfrm>
        </p:grpSpPr>
        <p:sp>
          <p:nvSpPr>
            <p:cNvPr id="13" name="等腰三角形 13">
              <a:extLst>
                <a:ext uri="{FF2B5EF4-FFF2-40B4-BE49-F238E27FC236}">
                  <a16:creationId xmlns:a16="http://schemas.microsoft.com/office/drawing/2014/main" id="{7813658C-072B-F955-4CF7-172847193370}"/>
                </a:ext>
              </a:extLst>
            </p:cNvPr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" fmla="*/ 0 w 1505370"/>
                <a:gd name="connsiteY0" fmla="*/ 593712 h 593712"/>
                <a:gd name="connsiteX1" fmla="*/ 876720 w 1505370"/>
                <a:gd name="connsiteY1" fmla="*/ 0 h 593712"/>
                <a:gd name="connsiteX2" fmla="*/ 1505370 w 1505370"/>
                <a:gd name="connsiteY2" fmla="*/ 431800 h 593712"/>
                <a:gd name="connsiteX3" fmla="*/ 0 w 1505370"/>
                <a:gd name="connsiteY3" fmla="*/ 593712 h 593712"/>
                <a:gd name="connsiteX0" fmla="*/ 0 w 1048275"/>
                <a:gd name="connsiteY0" fmla="*/ 593712 h 593712"/>
                <a:gd name="connsiteX1" fmla="*/ 876720 w 1048275"/>
                <a:gd name="connsiteY1" fmla="*/ 0 h 593712"/>
                <a:gd name="connsiteX2" fmla="*/ 1048275 w 1048275"/>
                <a:gd name="connsiteY2" fmla="*/ 89389 h 593712"/>
                <a:gd name="connsiteX3" fmla="*/ 0 w 1048275"/>
                <a:gd name="connsiteY3" fmla="*/ 593712 h 593712"/>
                <a:gd name="connsiteX0" fmla="*/ 0 w 1041452"/>
                <a:gd name="connsiteY0" fmla="*/ 593712 h 593712"/>
                <a:gd name="connsiteX1" fmla="*/ 876720 w 1041452"/>
                <a:gd name="connsiteY1" fmla="*/ 0 h 593712"/>
                <a:gd name="connsiteX2" fmla="*/ 1041452 w 1041452"/>
                <a:gd name="connsiteY2" fmla="*/ 76835 h 593712"/>
                <a:gd name="connsiteX3" fmla="*/ 0 w 1041452"/>
                <a:gd name="connsiteY3" fmla="*/ 593712 h 593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后翅膀">
              <a:extLst>
                <a:ext uri="{FF2B5EF4-FFF2-40B4-BE49-F238E27FC236}">
                  <a16:creationId xmlns:a16="http://schemas.microsoft.com/office/drawing/2014/main" id="{5A721C25-422F-601B-D74C-D97E6BD5108C}"/>
                </a:ext>
              </a:extLst>
            </p:cNvPr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24" name="等腰三角形 15">
                <a:extLst>
                  <a:ext uri="{FF2B5EF4-FFF2-40B4-BE49-F238E27FC236}">
                    <a16:creationId xmlns:a16="http://schemas.microsoft.com/office/drawing/2014/main" id="{18692D4B-B88B-4106-5C4A-7DE6CECD6546}"/>
                  </a:ext>
                </a:extLst>
              </p:cNvPr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  <a:gd name="connsiteX0" fmla="*/ 0 w 1960530"/>
                  <a:gd name="connsiteY0" fmla="*/ 2219474 h 2233324"/>
                  <a:gd name="connsiteX1" fmla="*/ 1688517 w 1960530"/>
                  <a:gd name="connsiteY1" fmla="*/ 0 h 2233324"/>
                  <a:gd name="connsiteX2" fmla="*/ 1960530 w 1960530"/>
                  <a:gd name="connsiteY2" fmla="*/ 2233324 h 2233324"/>
                  <a:gd name="connsiteX3" fmla="*/ 0 w 1960530"/>
                  <a:gd name="connsiteY3" fmla="*/ 2219474 h 2233324"/>
                  <a:gd name="connsiteX0" fmla="*/ 0 w 1788142"/>
                  <a:gd name="connsiteY0" fmla="*/ 2219474 h 2219474"/>
                  <a:gd name="connsiteX1" fmla="*/ 1688517 w 1788142"/>
                  <a:gd name="connsiteY1" fmla="*/ 0 h 2219474"/>
                  <a:gd name="connsiteX2" fmla="*/ 1788142 w 1788142"/>
                  <a:gd name="connsiteY2" fmla="*/ 974277 h 2219474"/>
                  <a:gd name="connsiteX3" fmla="*/ 0 w 1788142"/>
                  <a:gd name="connsiteY3" fmla="*/ 2219474 h 2219474"/>
                  <a:gd name="connsiteX0" fmla="*/ 0 w 1788142"/>
                  <a:gd name="connsiteY0" fmla="*/ 2205950 h 2205950"/>
                  <a:gd name="connsiteX1" fmla="*/ 1652898 w 1788142"/>
                  <a:gd name="connsiteY1" fmla="*/ 0 h 2205950"/>
                  <a:gd name="connsiteX2" fmla="*/ 1788142 w 1788142"/>
                  <a:gd name="connsiteY2" fmla="*/ 960753 h 2205950"/>
                  <a:gd name="connsiteX3" fmla="*/ 0 w 1788142"/>
                  <a:gd name="connsiteY3" fmla="*/ 2205950 h 2205950"/>
                  <a:gd name="connsiteX0" fmla="*/ 0 w 1788142"/>
                  <a:gd name="connsiteY0" fmla="*/ 2158950 h 2158950"/>
                  <a:gd name="connsiteX1" fmla="*/ 1609613 w 1788142"/>
                  <a:gd name="connsiteY1" fmla="*/ 0 h 2158950"/>
                  <a:gd name="connsiteX2" fmla="*/ 1788142 w 1788142"/>
                  <a:gd name="connsiteY2" fmla="*/ 913753 h 2158950"/>
                  <a:gd name="connsiteX3" fmla="*/ 0 w 1788142"/>
                  <a:gd name="connsiteY3" fmla="*/ 2158950 h 2158950"/>
                  <a:gd name="connsiteX0" fmla="*/ 0 w 1785380"/>
                  <a:gd name="connsiteY0" fmla="*/ 2158950 h 2158950"/>
                  <a:gd name="connsiteX1" fmla="*/ 1609613 w 1785380"/>
                  <a:gd name="connsiteY1" fmla="*/ 0 h 2158950"/>
                  <a:gd name="connsiteX2" fmla="*/ 1785380 w 1785380"/>
                  <a:gd name="connsiteY2" fmla="*/ 919897 h 2158950"/>
                  <a:gd name="connsiteX3" fmla="*/ 0 w 1785380"/>
                  <a:gd name="connsiteY3" fmla="*/ 2158950 h 2158950"/>
                  <a:gd name="connsiteX0" fmla="*/ 0 w 1783154"/>
                  <a:gd name="connsiteY0" fmla="*/ 2158950 h 2158950"/>
                  <a:gd name="connsiteX1" fmla="*/ 1609613 w 1783154"/>
                  <a:gd name="connsiteY1" fmla="*/ 0 h 2158950"/>
                  <a:gd name="connsiteX2" fmla="*/ 1783154 w 1783154"/>
                  <a:gd name="connsiteY2" fmla="*/ 920742 h 2158950"/>
                  <a:gd name="connsiteX3" fmla="*/ 0 w 1783154"/>
                  <a:gd name="connsiteY3" fmla="*/ 2158950 h 2158950"/>
                  <a:gd name="connsiteX0" fmla="*/ 0 w 1784535"/>
                  <a:gd name="connsiteY0" fmla="*/ 2162021 h 2162021"/>
                  <a:gd name="connsiteX1" fmla="*/ 1610994 w 1784535"/>
                  <a:gd name="connsiteY1" fmla="*/ 0 h 2162021"/>
                  <a:gd name="connsiteX2" fmla="*/ 1784535 w 1784535"/>
                  <a:gd name="connsiteY2" fmla="*/ 920742 h 2162021"/>
                  <a:gd name="connsiteX3" fmla="*/ 0 w 1784535"/>
                  <a:gd name="connsiteY3" fmla="*/ 2162021 h 2162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18">
                <a:extLst>
                  <a:ext uri="{FF2B5EF4-FFF2-40B4-BE49-F238E27FC236}">
                    <a16:creationId xmlns:a16="http://schemas.microsoft.com/office/drawing/2014/main" id="{B4C5D7BF-A12D-7D8B-26B5-A50E934B74D6}"/>
                  </a:ext>
                </a:extLst>
              </p:cNvPr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" fmla="*/ 0 w 428625"/>
                  <a:gd name="connsiteY0" fmla="*/ 157256 h 157256"/>
                  <a:gd name="connsiteX1" fmla="*/ 233363 w 428625"/>
                  <a:gd name="connsiteY1" fmla="*/ 0 h 157256"/>
                  <a:gd name="connsiteX2" fmla="*/ 428625 w 428625"/>
                  <a:gd name="connsiteY2" fmla="*/ 119156 h 157256"/>
                  <a:gd name="connsiteX3" fmla="*/ 0 w 428625"/>
                  <a:gd name="connsiteY3" fmla="*/ 157256 h 157256"/>
                  <a:gd name="connsiteX0" fmla="*/ 0 w 533400"/>
                  <a:gd name="connsiteY0" fmla="*/ 236631 h 236631"/>
                  <a:gd name="connsiteX1" fmla="*/ 338138 w 533400"/>
                  <a:gd name="connsiteY1" fmla="*/ 0 h 236631"/>
                  <a:gd name="connsiteX2" fmla="*/ 533400 w 533400"/>
                  <a:gd name="connsiteY2" fmla="*/ 119156 h 236631"/>
                  <a:gd name="connsiteX3" fmla="*/ 0 w 533400"/>
                  <a:gd name="connsiteY3" fmla="*/ 236631 h 236631"/>
                  <a:gd name="connsiteX0" fmla="*/ 0 w 571500"/>
                  <a:gd name="connsiteY0" fmla="*/ 252506 h 252506"/>
                  <a:gd name="connsiteX1" fmla="*/ 376238 w 571500"/>
                  <a:gd name="connsiteY1" fmla="*/ 0 h 252506"/>
                  <a:gd name="connsiteX2" fmla="*/ 571500 w 571500"/>
                  <a:gd name="connsiteY2" fmla="*/ 119156 h 252506"/>
                  <a:gd name="connsiteX3" fmla="*/ 0 w 571500"/>
                  <a:gd name="connsiteY3" fmla="*/ 252506 h 252506"/>
                  <a:gd name="connsiteX0" fmla="*/ 0 w 600075"/>
                  <a:gd name="connsiteY0" fmla="*/ 268381 h 268381"/>
                  <a:gd name="connsiteX1" fmla="*/ 404813 w 600075"/>
                  <a:gd name="connsiteY1" fmla="*/ 0 h 268381"/>
                  <a:gd name="connsiteX2" fmla="*/ 600075 w 600075"/>
                  <a:gd name="connsiteY2" fmla="*/ 119156 h 268381"/>
                  <a:gd name="connsiteX3" fmla="*/ 0 w 600075"/>
                  <a:gd name="connsiteY3" fmla="*/ 268381 h 268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等腰三角形 15">
                <a:extLst>
                  <a:ext uri="{FF2B5EF4-FFF2-40B4-BE49-F238E27FC236}">
                    <a16:creationId xmlns:a16="http://schemas.microsoft.com/office/drawing/2014/main" id="{674F8B7A-8026-AA8B-8EF6-4B89E860B157}"/>
                  </a:ext>
                </a:extLst>
              </p:cNvPr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等腰三角形 15">
                <a:extLst>
                  <a:ext uri="{FF2B5EF4-FFF2-40B4-BE49-F238E27FC236}">
                    <a16:creationId xmlns:a16="http://schemas.microsoft.com/office/drawing/2014/main" id="{5CC03A6C-F5B2-C447-12D9-53527213E316}"/>
                  </a:ext>
                </a:extLst>
              </p:cNvPr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身体">
              <a:extLst>
                <a:ext uri="{FF2B5EF4-FFF2-40B4-BE49-F238E27FC236}">
                  <a16:creationId xmlns:a16="http://schemas.microsoft.com/office/drawing/2014/main" id="{B3AFD72B-E07E-4B9E-082B-F52E273DEEAF}"/>
                </a:ext>
              </a:extLst>
            </p:cNvPr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20" name="直角三角形 158">
                <a:extLst>
                  <a:ext uri="{FF2B5EF4-FFF2-40B4-BE49-F238E27FC236}">
                    <a16:creationId xmlns:a16="http://schemas.microsoft.com/office/drawing/2014/main" id="{B9906AEA-0FB6-A900-0226-45ECC3B7F5A6}"/>
                  </a:ext>
                </a:extLst>
              </p:cNvPr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直角三角形 4">
                <a:extLst>
                  <a:ext uri="{FF2B5EF4-FFF2-40B4-BE49-F238E27FC236}">
                    <a16:creationId xmlns:a16="http://schemas.microsoft.com/office/drawing/2014/main" id="{D40237E2-3F20-0A18-0896-1DA50E388EE0}"/>
                  </a:ext>
                </a:extLst>
              </p:cNvPr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" fmla="*/ 0 w 1040580"/>
                  <a:gd name="connsiteY0" fmla="*/ 1601086 h 1601086"/>
                  <a:gd name="connsiteX1" fmla="*/ 9216 w 1040580"/>
                  <a:gd name="connsiteY1" fmla="*/ 0 h 1601086"/>
                  <a:gd name="connsiteX2" fmla="*/ 1040580 w 1040580"/>
                  <a:gd name="connsiteY2" fmla="*/ 1601086 h 1601086"/>
                  <a:gd name="connsiteX3" fmla="*/ 0 w 1040580"/>
                  <a:gd name="connsiteY3" fmla="*/ 1601086 h 1601086"/>
                  <a:gd name="connsiteX0" fmla="*/ 0 w 1040580"/>
                  <a:gd name="connsiteY0" fmla="*/ 1602689 h 1602689"/>
                  <a:gd name="connsiteX1" fmla="*/ 3072 w 1040580"/>
                  <a:gd name="connsiteY1" fmla="*/ 0 h 1602689"/>
                  <a:gd name="connsiteX2" fmla="*/ 1040580 w 1040580"/>
                  <a:gd name="connsiteY2" fmla="*/ 1602689 h 1602689"/>
                  <a:gd name="connsiteX3" fmla="*/ 0 w 1040580"/>
                  <a:gd name="connsiteY3" fmla="*/ 1602689 h 1602689"/>
                  <a:gd name="connsiteX0" fmla="*/ 0 w 1285252"/>
                  <a:gd name="connsiteY0" fmla="*/ 1602689 h 1795696"/>
                  <a:gd name="connsiteX1" fmla="*/ 3072 w 1285252"/>
                  <a:gd name="connsiteY1" fmla="*/ 0 h 1795696"/>
                  <a:gd name="connsiteX2" fmla="*/ 1285252 w 1285252"/>
                  <a:gd name="connsiteY2" fmla="*/ 1795696 h 1795696"/>
                  <a:gd name="connsiteX3" fmla="*/ 0 w 1285252"/>
                  <a:gd name="connsiteY3" fmla="*/ 1602689 h 1795696"/>
                  <a:gd name="connsiteX0" fmla="*/ 34389 w 1282180"/>
                  <a:gd name="connsiteY0" fmla="*/ 160963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34389 w 1282180"/>
                  <a:gd name="connsiteY3" fmla="*/ 1609638 h 1795696"/>
                  <a:gd name="connsiteX0" fmla="*/ 51382 w 1282180"/>
                  <a:gd name="connsiteY0" fmla="*/ 162247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1382 w 1282180"/>
                  <a:gd name="connsiteY3" fmla="*/ 1622478 h 1795696"/>
                  <a:gd name="connsiteX0" fmla="*/ 56064 w 1282180"/>
                  <a:gd name="connsiteY0" fmla="*/ 1623346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6064 w 1282180"/>
                  <a:gd name="connsiteY3" fmla="*/ 1623346 h 1795696"/>
                  <a:gd name="connsiteX0" fmla="*/ 56064 w 1582001"/>
                  <a:gd name="connsiteY0" fmla="*/ 1623346 h 1738939"/>
                  <a:gd name="connsiteX1" fmla="*/ 0 w 1582001"/>
                  <a:gd name="connsiteY1" fmla="*/ 0 h 1738939"/>
                  <a:gd name="connsiteX2" fmla="*/ 1582001 w 1582001"/>
                  <a:gd name="connsiteY2" fmla="*/ 1738939 h 1738939"/>
                  <a:gd name="connsiteX3" fmla="*/ 56064 w 1582001"/>
                  <a:gd name="connsiteY3" fmla="*/ 1623346 h 1738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3276D828-E919-92B4-C108-B23F0E8FAE1F}"/>
                  </a:ext>
                </a:extLst>
              </p:cNvPr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72743 w 2472743"/>
                  <a:gd name="connsiteY2" fmla="*/ 1584102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59864 w 2472743"/>
                  <a:gd name="connsiteY2" fmla="*/ 1210615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59864"/>
                  <a:gd name="connsiteY0" fmla="*/ 0 h 1584102"/>
                  <a:gd name="connsiteX1" fmla="*/ 2253802 w 2459864"/>
                  <a:gd name="connsiteY1" fmla="*/ 347730 h 1584102"/>
                  <a:gd name="connsiteX2" fmla="*/ 2459864 w 2459864"/>
                  <a:gd name="connsiteY2" fmla="*/ 1210615 h 1584102"/>
                  <a:gd name="connsiteX3" fmla="*/ 656822 w 2459864"/>
                  <a:gd name="connsiteY3" fmla="*/ 1584102 h 1584102"/>
                  <a:gd name="connsiteX4" fmla="*/ 0 w 2459864"/>
                  <a:gd name="connsiteY4" fmla="*/ 0 h 1584102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6347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1584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9203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6822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9338"/>
                  <a:gd name="connsiteX1" fmla="*/ 2253802 w 2459864"/>
                  <a:gd name="connsiteY1" fmla="*/ 347730 h 1579338"/>
                  <a:gd name="connsiteX2" fmla="*/ 2459864 w 2459864"/>
                  <a:gd name="connsiteY2" fmla="*/ 1210615 h 1579338"/>
                  <a:gd name="connsiteX3" fmla="*/ 656822 w 2459864"/>
                  <a:gd name="connsiteY3" fmla="*/ 1579338 h 1579338"/>
                  <a:gd name="connsiteX4" fmla="*/ 0 w 2459864"/>
                  <a:gd name="connsiteY4" fmla="*/ 0 h 1579338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59203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5"/>
                  <a:gd name="connsiteX1" fmla="*/ 2253802 w 2459864"/>
                  <a:gd name="connsiteY1" fmla="*/ 347730 h 1574575"/>
                  <a:gd name="connsiteX2" fmla="*/ 2459864 w 2459864"/>
                  <a:gd name="connsiteY2" fmla="*/ 1210615 h 1574575"/>
                  <a:gd name="connsiteX3" fmla="*/ 656822 w 2459864"/>
                  <a:gd name="connsiteY3" fmla="*/ 1574575 h 1574575"/>
                  <a:gd name="connsiteX4" fmla="*/ 0 w 2459864"/>
                  <a:gd name="connsiteY4" fmla="*/ 0 h 1574575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9679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4917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47298 w 2459864"/>
                  <a:gd name="connsiteY3" fmla="*/ 1574576 h 1574576"/>
                  <a:gd name="connsiteX4" fmla="*/ 0 w 2459864"/>
                  <a:gd name="connsiteY4" fmla="*/ 0 h 1574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直角三角形 3">
                <a:extLst>
                  <a:ext uri="{FF2B5EF4-FFF2-40B4-BE49-F238E27FC236}">
                    <a16:creationId xmlns:a16="http://schemas.microsoft.com/office/drawing/2014/main" id="{BE9945AB-67C6-7D92-9E3A-A0EDE3ADD5BF}"/>
                  </a:ext>
                </a:extLst>
              </p:cNvPr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" fmla="*/ 0 w 2340429"/>
                  <a:gd name="connsiteY0" fmla="*/ 682172 h 809172"/>
                  <a:gd name="connsiteX1" fmla="*/ 0 w 2340429"/>
                  <a:gd name="connsiteY1" fmla="*/ 0 h 809172"/>
                  <a:gd name="connsiteX2" fmla="*/ 2340429 w 2340429"/>
                  <a:gd name="connsiteY2" fmla="*/ 809172 h 809172"/>
                  <a:gd name="connsiteX3" fmla="*/ 0 w 2340429"/>
                  <a:gd name="connsiteY3" fmla="*/ 682172 h 809172"/>
                  <a:gd name="connsiteX0" fmla="*/ 558800 w 2340429"/>
                  <a:gd name="connsiteY0" fmla="*/ 1183822 h 1183822"/>
                  <a:gd name="connsiteX1" fmla="*/ 0 w 2340429"/>
                  <a:gd name="connsiteY1" fmla="*/ 0 h 1183822"/>
                  <a:gd name="connsiteX2" fmla="*/ 2340429 w 2340429"/>
                  <a:gd name="connsiteY2" fmla="*/ 809172 h 1183822"/>
                  <a:gd name="connsiteX3" fmla="*/ 558800 w 2340429"/>
                  <a:gd name="connsiteY3" fmla="*/ 1183822 h 1183822"/>
                  <a:gd name="connsiteX0" fmla="*/ 222250 w 2003879"/>
                  <a:gd name="connsiteY0" fmla="*/ 618672 h 618672"/>
                  <a:gd name="connsiteX1" fmla="*/ 0 w 2003879"/>
                  <a:gd name="connsiteY1" fmla="*/ 0 h 618672"/>
                  <a:gd name="connsiteX2" fmla="*/ 2003879 w 2003879"/>
                  <a:gd name="connsiteY2" fmla="*/ 244022 h 618672"/>
                  <a:gd name="connsiteX3" fmla="*/ 222250 w 2003879"/>
                  <a:gd name="connsiteY3" fmla="*/ 618672 h 618672"/>
                  <a:gd name="connsiteX0" fmla="*/ 196850 w 1978479"/>
                  <a:gd name="connsiteY0" fmla="*/ 675822 h 675822"/>
                  <a:gd name="connsiteX1" fmla="*/ 0 w 1978479"/>
                  <a:gd name="connsiteY1" fmla="*/ 0 h 675822"/>
                  <a:gd name="connsiteX2" fmla="*/ 1978479 w 1978479"/>
                  <a:gd name="connsiteY2" fmla="*/ 301172 h 675822"/>
                  <a:gd name="connsiteX3" fmla="*/ 196850 w 1978479"/>
                  <a:gd name="connsiteY3" fmla="*/ 675822 h 675822"/>
                  <a:gd name="connsiteX0" fmla="*/ 184150 w 1965779"/>
                  <a:gd name="connsiteY0" fmla="*/ 685347 h 685347"/>
                  <a:gd name="connsiteX1" fmla="*/ 0 w 1965779"/>
                  <a:gd name="connsiteY1" fmla="*/ 0 h 685347"/>
                  <a:gd name="connsiteX2" fmla="*/ 1965779 w 1965779"/>
                  <a:gd name="connsiteY2" fmla="*/ 310697 h 685347"/>
                  <a:gd name="connsiteX3" fmla="*/ 184150 w 196577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0697 h 685347"/>
                  <a:gd name="connsiteX3" fmla="*/ 184150 w 198482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7047 h 685347"/>
                  <a:gd name="connsiteX3" fmla="*/ 184150 w 1984829"/>
                  <a:gd name="connsiteY3" fmla="*/ 685347 h 685347"/>
                  <a:gd name="connsiteX0" fmla="*/ 184150 w 1988004"/>
                  <a:gd name="connsiteY0" fmla="*/ 685347 h 685347"/>
                  <a:gd name="connsiteX1" fmla="*/ 0 w 1988004"/>
                  <a:gd name="connsiteY1" fmla="*/ 0 h 685347"/>
                  <a:gd name="connsiteX2" fmla="*/ 1988004 w 1988004"/>
                  <a:gd name="connsiteY2" fmla="*/ 320222 h 685347"/>
                  <a:gd name="connsiteX3" fmla="*/ 184150 w 1988004"/>
                  <a:gd name="connsiteY3" fmla="*/ 685347 h 685347"/>
                  <a:gd name="connsiteX0" fmla="*/ 184150 w 1997529"/>
                  <a:gd name="connsiteY0" fmla="*/ 685347 h 685347"/>
                  <a:gd name="connsiteX1" fmla="*/ 0 w 1997529"/>
                  <a:gd name="connsiteY1" fmla="*/ 0 h 685347"/>
                  <a:gd name="connsiteX2" fmla="*/ 1997529 w 1997529"/>
                  <a:gd name="connsiteY2" fmla="*/ 313872 h 685347"/>
                  <a:gd name="connsiteX3" fmla="*/ 184150 w 1997529"/>
                  <a:gd name="connsiteY3" fmla="*/ 685347 h 685347"/>
                  <a:gd name="connsiteX0" fmla="*/ 18415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4150 w 1997529"/>
                  <a:gd name="connsiteY3" fmla="*/ 694872 h 694872"/>
                  <a:gd name="connsiteX0" fmla="*/ 191293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91293 w 1997529"/>
                  <a:gd name="connsiteY3" fmla="*/ 694872 h 694872"/>
                  <a:gd name="connsiteX0" fmla="*/ 18653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6530 w 1997529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3872 h 694872"/>
                  <a:gd name="connsiteX3" fmla="*/ 186530 w 199276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3872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7047 h 694872"/>
                  <a:gd name="connsiteX3" fmla="*/ 186530 w 1992767"/>
                  <a:gd name="connsiteY3" fmla="*/ 694872 h 694872"/>
                  <a:gd name="connsiteX0" fmla="*/ 186530 w 1999117"/>
                  <a:gd name="connsiteY0" fmla="*/ 694872 h 694872"/>
                  <a:gd name="connsiteX1" fmla="*/ 0 w 1999117"/>
                  <a:gd name="connsiteY1" fmla="*/ 0 h 694872"/>
                  <a:gd name="connsiteX2" fmla="*/ 1999117 w 1999117"/>
                  <a:gd name="connsiteY2" fmla="*/ 317047 h 694872"/>
                  <a:gd name="connsiteX3" fmla="*/ 186530 w 199911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20222 h 694872"/>
                  <a:gd name="connsiteX3" fmla="*/ 186530 w 1989592"/>
                  <a:gd name="connsiteY3" fmla="*/ 694872 h 694872"/>
                  <a:gd name="connsiteX0" fmla="*/ 186530 w 1995942"/>
                  <a:gd name="connsiteY0" fmla="*/ 694872 h 694872"/>
                  <a:gd name="connsiteX1" fmla="*/ 0 w 1995942"/>
                  <a:gd name="connsiteY1" fmla="*/ 0 h 694872"/>
                  <a:gd name="connsiteX2" fmla="*/ 1995942 w 1995942"/>
                  <a:gd name="connsiteY2" fmla="*/ 323397 h 694872"/>
                  <a:gd name="connsiteX3" fmla="*/ 186530 w 1995942"/>
                  <a:gd name="connsiteY3" fmla="*/ 694872 h 694872"/>
                  <a:gd name="connsiteX0" fmla="*/ 180180 w 1989592"/>
                  <a:gd name="connsiteY0" fmla="*/ 704397 h 704397"/>
                  <a:gd name="connsiteX1" fmla="*/ 0 w 1989592"/>
                  <a:gd name="connsiteY1" fmla="*/ 0 h 704397"/>
                  <a:gd name="connsiteX2" fmla="*/ 1989592 w 1989592"/>
                  <a:gd name="connsiteY2" fmla="*/ 332922 h 704397"/>
                  <a:gd name="connsiteX3" fmla="*/ 180180 w 1989592"/>
                  <a:gd name="connsiteY3" fmla="*/ 704397 h 704397"/>
                  <a:gd name="connsiteX0" fmla="*/ 173830 w 1983242"/>
                  <a:gd name="connsiteY0" fmla="*/ 694872 h 694872"/>
                  <a:gd name="connsiteX1" fmla="*/ 0 w 1983242"/>
                  <a:gd name="connsiteY1" fmla="*/ 0 h 694872"/>
                  <a:gd name="connsiteX2" fmla="*/ 1983242 w 1983242"/>
                  <a:gd name="connsiteY2" fmla="*/ 323397 h 694872"/>
                  <a:gd name="connsiteX3" fmla="*/ 173830 w 1983242"/>
                  <a:gd name="connsiteY3" fmla="*/ 694872 h 694872"/>
                  <a:gd name="connsiteX0" fmla="*/ 177005 w 1986417"/>
                  <a:gd name="connsiteY0" fmla="*/ 694872 h 694872"/>
                  <a:gd name="connsiteX1" fmla="*/ 0 w 1986417"/>
                  <a:gd name="connsiteY1" fmla="*/ 0 h 694872"/>
                  <a:gd name="connsiteX2" fmla="*/ 1986417 w 1986417"/>
                  <a:gd name="connsiteY2" fmla="*/ 323397 h 694872"/>
                  <a:gd name="connsiteX3" fmla="*/ 177005 w 1986417"/>
                  <a:gd name="connsiteY3" fmla="*/ 694872 h 694872"/>
                  <a:gd name="connsiteX0" fmla="*/ 164566 w 1973978"/>
                  <a:gd name="connsiteY0" fmla="*/ 698950 h 698950"/>
                  <a:gd name="connsiteX1" fmla="*/ 0 w 1973978"/>
                  <a:gd name="connsiteY1" fmla="*/ 0 h 698950"/>
                  <a:gd name="connsiteX2" fmla="*/ 1973978 w 1973978"/>
                  <a:gd name="connsiteY2" fmla="*/ 327475 h 698950"/>
                  <a:gd name="connsiteX3" fmla="*/ 164566 w 1973978"/>
                  <a:gd name="connsiteY3" fmla="*/ 698950 h 69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前翅膀">
              <a:extLst>
                <a:ext uri="{FF2B5EF4-FFF2-40B4-BE49-F238E27FC236}">
                  <a16:creationId xmlns:a16="http://schemas.microsoft.com/office/drawing/2014/main" id="{FE04D168-1966-21B9-E858-96B38F9B8585}"/>
                </a:ext>
              </a:extLst>
            </p:cNvPr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17" name="直角三角形 7">
                <a:extLst>
                  <a:ext uri="{FF2B5EF4-FFF2-40B4-BE49-F238E27FC236}">
                    <a16:creationId xmlns:a16="http://schemas.microsoft.com/office/drawing/2014/main" id="{4790CDE0-0227-D967-79D0-F1BED632C4E1}"/>
                  </a:ext>
                </a:extLst>
              </p:cNvPr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直角三角形 7">
                <a:extLst>
                  <a:ext uri="{FF2B5EF4-FFF2-40B4-BE49-F238E27FC236}">
                    <a16:creationId xmlns:a16="http://schemas.microsoft.com/office/drawing/2014/main" id="{56B042CB-FE79-8995-C8CA-9B6B839C9298}"/>
                  </a:ext>
                </a:extLst>
              </p:cNvPr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1005527 h 1764804"/>
                  <a:gd name="connsiteX1" fmla="*/ 1349601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直角三角形 7">
                <a:extLst>
                  <a:ext uri="{FF2B5EF4-FFF2-40B4-BE49-F238E27FC236}">
                    <a16:creationId xmlns:a16="http://schemas.microsoft.com/office/drawing/2014/main" id="{A40DD0B1-CA5F-970D-6969-0E2953B8BAC4}"/>
                  </a:ext>
                </a:extLst>
              </p:cNvPr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06947"/>
                  <a:gd name="connsiteY0" fmla="*/ 856524 h 1602927"/>
                  <a:gd name="connsiteX1" fmla="*/ 596668 w 2006947"/>
                  <a:gd name="connsiteY1" fmla="*/ 0 h 1602927"/>
                  <a:gd name="connsiteX2" fmla="*/ 2006947 w 2006947"/>
                  <a:gd name="connsiteY2" fmla="*/ 1602927 h 1602927"/>
                  <a:gd name="connsiteX3" fmla="*/ 0 w 2006947"/>
                  <a:gd name="connsiteY3" fmla="*/ 856524 h 1602927"/>
                  <a:gd name="connsiteX0" fmla="*/ 0 w 2014045"/>
                  <a:gd name="connsiteY0" fmla="*/ 856524 h 1603091"/>
                  <a:gd name="connsiteX1" fmla="*/ 596668 w 2014045"/>
                  <a:gd name="connsiteY1" fmla="*/ 0 h 1603091"/>
                  <a:gd name="connsiteX2" fmla="*/ 2014045 w 2014045"/>
                  <a:gd name="connsiteY2" fmla="*/ 1603091 h 1603091"/>
                  <a:gd name="connsiteX3" fmla="*/ 0 w 2014045"/>
                  <a:gd name="connsiteY3" fmla="*/ 856524 h 1603091"/>
                  <a:gd name="connsiteX0" fmla="*/ 0 w 2015366"/>
                  <a:gd name="connsiteY0" fmla="*/ 856524 h 1607382"/>
                  <a:gd name="connsiteX1" fmla="*/ 596668 w 2015366"/>
                  <a:gd name="connsiteY1" fmla="*/ 0 h 1607382"/>
                  <a:gd name="connsiteX2" fmla="*/ 2015366 w 2015366"/>
                  <a:gd name="connsiteY2" fmla="*/ 1607382 h 1607382"/>
                  <a:gd name="connsiteX3" fmla="*/ 0 w 2015366"/>
                  <a:gd name="connsiteY3" fmla="*/ 856524 h 1607382"/>
                  <a:gd name="connsiteX0" fmla="*/ 0 w 2015366"/>
                  <a:gd name="connsiteY0" fmla="*/ 858009 h 1608867"/>
                  <a:gd name="connsiteX1" fmla="*/ 593861 w 2015366"/>
                  <a:gd name="connsiteY1" fmla="*/ 0 h 1608867"/>
                  <a:gd name="connsiteX2" fmla="*/ 2015366 w 2015366"/>
                  <a:gd name="connsiteY2" fmla="*/ 1608867 h 1608867"/>
                  <a:gd name="connsiteX3" fmla="*/ 0 w 2015366"/>
                  <a:gd name="connsiteY3" fmla="*/ 858009 h 1608867"/>
                  <a:gd name="connsiteX0" fmla="*/ 0 w 2372755"/>
                  <a:gd name="connsiteY0" fmla="*/ 650915 h 1608867"/>
                  <a:gd name="connsiteX1" fmla="*/ 951250 w 2372755"/>
                  <a:gd name="connsiteY1" fmla="*/ 0 h 1608867"/>
                  <a:gd name="connsiteX2" fmla="*/ 2372755 w 2372755"/>
                  <a:gd name="connsiteY2" fmla="*/ 1608867 h 1608867"/>
                  <a:gd name="connsiteX3" fmla="*/ 0 w 2372755"/>
                  <a:gd name="connsiteY3" fmla="*/ 650915 h 1608867"/>
                  <a:gd name="connsiteX0" fmla="*/ 0 w 2425910"/>
                  <a:gd name="connsiteY0" fmla="*/ 615600 h 1608867"/>
                  <a:gd name="connsiteX1" fmla="*/ 1004405 w 2425910"/>
                  <a:gd name="connsiteY1" fmla="*/ 0 h 1608867"/>
                  <a:gd name="connsiteX2" fmla="*/ 2425910 w 2425910"/>
                  <a:gd name="connsiteY2" fmla="*/ 1608867 h 1608867"/>
                  <a:gd name="connsiteX3" fmla="*/ 0 w 2425910"/>
                  <a:gd name="connsiteY3" fmla="*/ 615600 h 1608867"/>
                  <a:gd name="connsiteX0" fmla="*/ 0 w 2633901"/>
                  <a:gd name="connsiteY0" fmla="*/ 519898 h 1608867"/>
                  <a:gd name="connsiteX1" fmla="*/ 1212396 w 2633901"/>
                  <a:gd name="connsiteY1" fmla="*/ 0 h 1608867"/>
                  <a:gd name="connsiteX2" fmla="*/ 2633901 w 2633901"/>
                  <a:gd name="connsiteY2" fmla="*/ 1608867 h 1608867"/>
                  <a:gd name="connsiteX3" fmla="*/ 0 w 2633901"/>
                  <a:gd name="connsiteY3" fmla="*/ 519898 h 1608867"/>
                  <a:gd name="connsiteX0" fmla="*/ 0 w 2633901"/>
                  <a:gd name="connsiteY0" fmla="*/ 527159 h 1616128"/>
                  <a:gd name="connsiteX1" fmla="*/ 1205463 w 2633901"/>
                  <a:gd name="connsiteY1" fmla="*/ 0 h 1616128"/>
                  <a:gd name="connsiteX2" fmla="*/ 2633901 w 2633901"/>
                  <a:gd name="connsiteY2" fmla="*/ 1616128 h 1616128"/>
                  <a:gd name="connsiteX3" fmla="*/ 0 w 2633901"/>
                  <a:gd name="connsiteY3" fmla="*/ 527159 h 1616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200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39DBE0A-AE3A-6FC5-BE4D-E1E52269A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904" y="0"/>
            <a:ext cx="6926729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ADB3E1-67C6-5B43-779A-7C7838E0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84407"/>
              </p:ext>
            </p:extLst>
          </p:nvPr>
        </p:nvGraphicFramePr>
        <p:xfrm>
          <a:off x="-13649" y="4853616"/>
          <a:ext cx="5369904" cy="165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5920" imgH="447607" progId="Equation.DSMT4">
                  <p:embed/>
                </p:oleObj>
              </mc:Choice>
              <mc:Fallback>
                <p:oleObj name="Equation" r:id="rId3" imgW="1455920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3649" y="4853616"/>
                        <a:ext cx="5369904" cy="165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943FCD-7B27-2EB8-0258-FC0DCA26D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56098"/>
              </p:ext>
            </p:extLst>
          </p:nvPr>
        </p:nvGraphicFramePr>
        <p:xfrm>
          <a:off x="473974" y="192394"/>
          <a:ext cx="1832498" cy="44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396800" progId="Equation.DSMT4">
                  <p:embed/>
                </p:oleObj>
              </mc:Choice>
              <mc:Fallback>
                <p:oleObj name="Equation" r:id="rId5" imgW="571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74" y="192394"/>
                        <a:ext cx="1832498" cy="447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29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100814" y="751528"/>
            <a:ext cx="7751638" cy="2523026"/>
          </a:xfrm>
          <a:prstGeom prst="rect">
            <a:avLst/>
          </a:prstGeom>
          <a:solidFill>
            <a:schemeClr val="bg1">
              <a:alpha val="61000"/>
            </a:schemeClr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96761" y="751527"/>
            <a:ext cx="7486742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gọi là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nếu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13813"/>
              </p:ext>
            </p:extLst>
          </p:nvPr>
        </p:nvGraphicFramePr>
        <p:xfrm>
          <a:off x="2459819" y="2600879"/>
          <a:ext cx="4574277" cy="6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19" y="2600879"/>
                        <a:ext cx="4574277" cy="64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43182"/>
              </p:ext>
            </p:extLst>
          </p:nvPr>
        </p:nvGraphicFramePr>
        <p:xfrm>
          <a:off x="2375352" y="1457984"/>
          <a:ext cx="4743213" cy="99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52" y="1457984"/>
                        <a:ext cx="4743213" cy="99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6978650" y="4733710"/>
            <a:ext cx="449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đồng dạng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82198" y="3274553"/>
            <a:ext cx="11531896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spcBef>
                <a:spcPts val="600"/>
              </a:spcBef>
              <a:buClrTx/>
              <a:buSz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(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50253"/>
              </p:ext>
            </p:extLst>
          </p:nvPr>
        </p:nvGraphicFramePr>
        <p:xfrm>
          <a:off x="1390650" y="4554127"/>
          <a:ext cx="5588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54127"/>
                        <a:ext cx="5588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914734B-D0B8-43E9-17BA-3CC7CB440E08}"/>
              </a:ext>
            </a:extLst>
          </p:cNvPr>
          <p:cNvSpPr txBox="1"/>
          <p:nvPr/>
        </p:nvSpPr>
        <p:spPr>
          <a:xfrm>
            <a:off x="460103" y="133286"/>
            <a:ext cx="3161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</a:p>
        </p:txBody>
      </p:sp>
      <p:sp>
        <p:nvSpPr>
          <p:cNvPr id="3" name="Text Box 40">
            <a:extLst>
              <a:ext uri="{FF2B5EF4-FFF2-40B4-BE49-F238E27FC236}">
                <a16:creationId xmlns:a16="http://schemas.microsoft.com/office/drawing/2014/main" id="{1861F03C-01FF-0E97-264B-F1782C4AB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03" y="5498068"/>
            <a:ext cx="1153189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lnSpc>
                <a:spcPct val="150000"/>
              </a:lnSpc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GK 79</a:t>
            </a:r>
            <a:endParaRPr lang="en-US" alt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0">
            <a:extLst>
              <a:ext uri="{FF2B5EF4-FFF2-40B4-BE49-F238E27FC236}">
                <a16:creationId xmlns:a16="http://schemas.microsoft.com/office/drawing/2014/main" id="{5B8DFAC3-AB67-43FD-49B9-8DF8AD8C5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74" y="-1194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0">
            <a:extLst>
              <a:ext uri="{FF2B5EF4-FFF2-40B4-BE49-F238E27FC236}">
                <a16:creationId xmlns:a16="http://schemas.microsoft.com/office/drawing/2014/main" id="{FC3D11BC-3708-4445-2C5E-301183DAF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652" y="568649"/>
            <a:ext cx="11240348" cy="155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cm; A’B’ = 3cm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943EECC4-5241-F001-C9D1-733604703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243" y="1884190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DA73B-AE5D-333A-A079-E628B07EE53E}"/>
              </a:ext>
            </a:extLst>
          </p:cNvPr>
          <p:cNvGrpSpPr/>
          <p:nvPr/>
        </p:nvGrpSpPr>
        <p:grpSpPr>
          <a:xfrm>
            <a:off x="475826" y="2691609"/>
            <a:ext cx="11240348" cy="4088012"/>
            <a:chOff x="475826" y="2691609"/>
            <a:chExt cx="11240348" cy="4088012"/>
          </a:xfrm>
        </p:grpSpPr>
        <p:sp>
          <p:nvSpPr>
            <p:cNvPr id="7" name="Text Box 40">
              <a:extLst>
                <a:ext uri="{FF2B5EF4-FFF2-40B4-BE49-F238E27FC236}">
                  <a16:creationId xmlns:a16="http://schemas.microsoft.com/office/drawing/2014/main" id="{826F4924-F652-B1AB-FA25-954E0B72E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826" y="2691609"/>
              <a:ext cx="11240348" cy="377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C = CA = AB = 4cm; B’C’ = C’A’ =  A’B’ = 3cm.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endPara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 err="1">
                  <a:latin typeface="Times New Roman" panose="02020603050405020304" pitchFamily="18" charset="0"/>
                  <a:ea typeface="MS Mincho" pitchFamily="49" charset="-128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ts val="0"/>
                </a:spcBef>
                <a:buClrTx/>
                <a:buSzTx/>
                <a:buNone/>
              </a:pP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vi-VN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ậy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. </a:t>
              </a:r>
              <a:endParaRPr lang="en-US" alt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062F944-441D-0603-BA83-DA1F3969B1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451907"/>
                </p:ext>
              </p:extLst>
            </p:nvPr>
          </p:nvGraphicFramePr>
          <p:xfrm>
            <a:off x="651703" y="3447072"/>
            <a:ext cx="6049963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280" imgH="279360" progId="Equation.DSMT4">
                    <p:embed/>
                  </p:oleObj>
                </mc:Choice>
                <mc:Fallback>
                  <p:oleObj name="Equation" r:id="rId2" imgW="2438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1703" y="3447072"/>
                          <a:ext cx="6049963" cy="69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30ED03C-C8BA-ED95-FB93-F4F92F7866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011373"/>
                </p:ext>
              </p:extLst>
            </p:nvPr>
          </p:nvGraphicFramePr>
          <p:xfrm>
            <a:off x="5581719" y="4332351"/>
            <a:ext cx="379095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507960" progId="Equation.DSMT4">
                    <p:embed/>
                  </p:oleObj>
                </mc:Choice>
                <mc:Fallback>
                  <p:oleObj name="Equation" r:id="rId4" imgW="19303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1719" y="4332351"/>
                          <a:ext cx="3790950" cy="996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B2AFE1F-73E9-92DE-CA14-0DBD2958C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706174"/>
                </p:ext>
              </p:extLst>
            </p:nvPr>
          </p:nvGraphicFramePr>
          <p:xfrm>
            <a:off x="1233876" y="5160273"/>
            <a:ext cx="3965367" cy="733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79360" progId="Equation.DSMT4">
                    <p:embed/>
                  </p:oleObj>
                </mc:Choice>
                <mc:Fallback>
                  <p:oleObj name="Equation" r:id="rId6" imgW="1511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3876" y="5160273"/>
                          <a:ext cx="3965367" cy="733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9509D09-CA15-7BC7-2848-8D649E803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132774"/>
                </p:ext>
              </p:extLst>
            </p:nvPr>
          </p:nvGraphicFramePr>
          <p:xfrm>
            <a:off x="8101064" y="5647050"/>
            <a:ext cx="396400" cy="1132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07960" progId="Equation.DSMT4">
                    <p:embed/>
                  </p:oleObj>
                </mc:Choice>
                <mc:Fallback>
                  <p:oleObj name="Equation" r:id="rId8" imgW="1774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01064" y="5647050"/>
                          <a:ext cx="396400" cy="11325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680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BA0550-265E-00E8-DFA1-63EF415BF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15202"/>
            <a:ext cx="12191999" cy="4686300"/>
          </a:xfrm>
          <a:prstGeom prst="rect">
            <a:avLst/>
          </a:prstGeom>
        </p:spPr>
      </p:pic>
      <p:sp>
        <p:nvSpPr>
          <p:cNvPr id="3" name="Text Box 40">
            <a:extLst>
              <a:ext uri="{FF2B5EF4-FFF2-40B4-BE49-F238E27FC236}">
                <a16:creationId xmlns:a16="http://schemas.microsoft.com/office/drawing/2014/main" id="{65617396-DCB2-5799-C5F3-1BC6D90B0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74" y="0"/>
            <a:ext cx="3128765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46D867C-2EED-46DA-26F2-2E25C5DDE259}"/>
              </a:ext>
            </a:extLst>
          </p:cNvPr>
          <p:cNvGrpSpPr/>
          <p:nvPr/>
        </p:nvGrpSpPr>
        <p:grpSpPr>
          <a:xfrm>
            <a:off x="418416" y="5226282"/>
            <a:ext cx="9861359" cy="1582732"/>
            <a:chOff x="418416" y="5226282"/>
            <a:chExt cx="9861359" cy="158273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576C954-5D98-665C-1A6A-5A810858D8DA}"/>
                </a:ext>
              </a:extLst>
            </p:cNvPr>
            <p:cNvGrpSpPr/>
            <p:nvPr/>
          </p:nvGrpSpPr>
          <p:grpSpPr>
            <a:xfrm>
              <a:off x="418416" y="5226282"/>
              <a:ext cx="9861359" cy="1582732"/>
              <a:chOff x="418416" y="5226282"/>
              <a:chExt cx="9861359" cy="1582732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B21AF346-0265-8CF4-C43D-15AA1A4374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797967"/>
                  </p:ext>
                </p:extLst>
              </p:nvPr>
            </p:nvGraphicFramePr>
            <p:xfrm>
              <a:off x="7553419" y="5226282"/>
              <a:ext cx="606245" cy="890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04536" imgH="444114" progId="Equation.DSMT4">
                      <p:embed/>
                    </p:oleObj>
                  </mc:Choice>
                  <mc:Fallback>
                    <p:oleObj name="Equation" r:id="rId3" imgW="304536" imgH="4441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53419" y="5226282"/>
                            <a:ext cx="606245" cy="8904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95719C1C-8095-E1D0-EB38-7FF4D8AF20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2666751"/>
                  </p:ext>
                </p:extLst>
              </p:nvPr>
            </p:nvGraphicFramePr>
            <p:xfrm>
              <a:off x="8643729" y="5931293"/>
              <a:ext cx="1152009" cy="877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96900" imgH="457200" progId="Equation.DSMT4">
                      <p:embed/>
                    </p:oleObj>
                  </mc:Choice>
                  <mc:Fallback>
                    <p:oleObj name="Equation" r:id="rId5" imgW="596900" imgH="4572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3729" y="5931293"/>
                            <a:ext cx="1152009" cy="8777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C98555C1-A197-FD46-57CF-CA66E76E3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059" y="5320500"/>
                <a:ext cx="13837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" name="Rectangle 6">
                <a:extLst>
                  <a:ext uri="{FF2B5EF4-FFF2-40B4-BE49-F238E27FC236}">
                    <a16:creationId xmlns:a16="http://schemas.microsoft.com/office/drawing/2014/main" id="{369AF1BF-284A-23B2-C09E-42C884E7D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374" y="5320499"/>
                <a:ext cx="557716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668B8DA1-C654-4EB5-DF37-59E153CC9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3983" y="5379105"/>
                <a:ext cx="82586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204CEE02-24D4-996A-A75F-7744E4663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2150" y="5963885"/>
                <a:ext cx="56477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5F9C4800-42EC-26CB-87E4-33098ADF5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58853" y="5963885"/>
                <a:ext cx="32092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2AAD570-8FB8-438A-081E-0E1D00C0C608}"/>
                  </a:ext>
                </a:extLst>
              </p:cNvPr>
              <p:cNvSpPr txBox="1"/>
              <p:nvPr/>
            </p:nvSpPr>
            <p:spPr>
              <a:xfrm>
                <a:off x="418416" y="5963885"/>
                <a:ext cx="6096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3FB79DF-EF3F-66E0-6623-01E0AC8D9198}"/>
                  </a:ext>
                </a:extLst>
              </p:cNvPr>
              <p:cNvSpPr txBox="1"/>
              <p:nvPr/>
            </p:nvSpPr>
            <p:spPr>
              <a:xfrm>
                <a:off x="1707518" y="5415714"/>
                <a:ext cx="67586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3200" b="1" dirty="0">
                    <a:latin typeface="MS Mincho" pitchFamily="49" charset="-128"/>
                    <a:ea typeface="MS Mincho" pitchFamily="49" charset="-128"/>
                    <a:sym typeface="Symbol" panose="05050102010706020507" pitchFamily="18" charset="2"/>
                  </a:rPr>
                  <a:t>∽</a:t>
                </a:r>
                <a:endParaRPr lang="en-US" sz="3200" dirty="0"/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ABB7FEA-6589-DFFD-6ABE-E946FD597982}"/>
                </a:ext>
              </a:extLst>
            </p:cNvPr>
            <p:cNvSpPr txBox="1"/>
            <p:nvPr/>
          </p:nvSpPr>
          <p:spPr>
            <a:xfrm>
              <a:off x="2760106" y="6022495"/>
              <a:ext cx="67586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041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EF6354A-CD79-931C-842B-DBD857791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742" y="305589"/>
            <a:ext cx="3017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 thách nhỏ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83351CA-73BB-0952-E625-30F1CF488806}"/>
              </a:ext>
            </a:extLst>
          </p:cNvPr>
          <p:cNvGrpSpPr/>
          <p:nvPr/>
        </p:nvGrpSpPr>
        <p:grpSpPr>
          <a:xfrm>
            <a:off x="347159" y="995139"/>
            <a:ext cx="6828847" cy="614880"/>
            <a:chOff x="347159" y="995139"/>
            <a:chExt cx="6828847" cy="61488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1EEC9E7-F671-AEC5-B172-A121DA3C17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01660"/>
                </p:ext>
              </p:extLst>
            </p:nvPr>
          </p:nvGraphicFramePr>
          <p:xfrm>
            <a:off x="839136" y="1038448"/>
            <a:ext cx="2174384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53890" progId="Equation.DSMT4">
                    <p:embed/>
                  </p:oleObj>
                </mc:Choice>
                <mc:Fallback>
                  <p:oleObj name="Equation" r:id="rId2" imgW="1040948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136" y="1038448"/>
                          <a:ext cx="2174384" cy="5386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2929DD-F5DE-7561-00E6-4E997F328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520" y="995139"/>
              <a:ext cx="41624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ân tại M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282A301-621C-096F-92FC-517E428AA9B6}"/>
                </a:ext>
              </a:extLst>
            </p:cNvPr>
            <p:cNvSpPr txBox="1"/>
            <p:nvPr/>
          </p:nvSpPr>
          <p:spPr>
            <a:xfrm>
              <a:off x="347159" y="1025244"/>
              <a:ext cx="63580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80C9F84-31C9-9B45-FAAD-37FB19E1EFC1}"/>
              </a:ext>
            </a:extLst>
          </p:cNvPr>
          <p:cNvGrpSpPr/>
          <p:nvPr/>
        </p:nvGrpSpPr>
        <p:grpSpPr>
          <a:xfrm>
            <a:off x="347159" y="1938479"/>
            <a:ext cx="10119005" cy="625918"/>
            <a:chOff x="347159" y="1938479"/>
            <a:chExt cx="10119005" cy="62591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0681E93-B726-3D77-7CF7-6AD582C665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907869"/>
                </p:ext>
              </p:extLst>
            </p:nvPr>
          </p:nvGraphicFramePr>
          <p:xfrm>
            <a:off x="861735" y="1946660"/>
            <a:ext cx="5550832" cy="594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79700" imgH="279400" progId="Equation.DSMT4">
                    <p:embed/>
                  </p:oleObj>
                </mc:Choice>
                <mc:Fallback>
                  <p:oleObj name="Equation" r:id="rId4" imgW="26797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35" y="1946660"/>
                          <a:ext cx="5550832" cy="5947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B3F9E72-A3FB-A1FE-6679-74E4885A4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2567" y="1938479"/>
              <a:ext cx="405359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đều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007646-4F1B-B3E9-A0A4-B17BDFAA042D}"/>
                </a:ext>
              </a:extLst>
            </p:cNvPr>
            <p:cNvSpPr txBox="1"/>
            <p:nvPr/>
          </p:nvSpPr>
          <p:spPr>
            <a:xfrm>
              <a:off x="347159" y="1979622"/>
              <a:ext cx="6096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) 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E3ECDC6-E24B-45B6-84FD-86EA416404CC}"/>
              </a:ext>
            </a:extLst>
          </p:cNvPr>
          <p:cNvGrpSpPr/>
          <p:nvPr/>
        </p:nvGrpSpPr>
        <p:grpSpPr>
          <a:xfrm>
            <a:off x="347159" y="2914600"/>
            <a:ext cx="11098321" cy="2603009"/>
            <a:chOff x="347159" y="2914600"/>
            <a:chExt cx="11098321" cy="2603009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CA21AEE-7DBD-B9C2-CE51-91C4D72330DA}"/>
                </a:ext>
              </a:extLst>
            </p:cNvPr>
            <p:cNvSpPr txBox="1"/>
            <p:nvPr/>
          </p:nvSpPr>
          <p:spPr>
            <a:xfrm>
              <a:off x="3110237" y="2990579"/>
              <a:ext cx="64935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6ECFD7E-B367-9D3E-4CF4-5FDEF4BE71D9}"/>
                </a:ext>
              </a:extLst>
            </p:cNvPr>
            <p:cNvSpPr txBox="1"/>
            <p:nvPr/>
          </p:nvSpPr>
          <p:spPr>
            <a:xfrm>
              <a:off x="347159" y="2932738"/>
              <a:ext cx="61755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) Giả sử 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DD054E3-7C29-5244-140F-523481B30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517378"/>
                </p:ext>
              </p:extLst>
            </p:nvPr>
          </p:nvGraphicFramePr>
          <p:xfrm>
            <a:off x="1926327" y="3872538"/>
            <a:ext cx="4289541" cy="915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6300" imgH="457200" progId="Equation.DSMT4">
                    <p:embed/>
                  </p:oleObj>
                </mc:Choice>
                <mc:Fallback>
                  <p:oleObj name="Equation" r:id="rId6" imgW="21463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327" y="3872538"/>
                          <a:ext cx="4289541" cy="9151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7BAB512-3A58-C955-B4E6-4A9CDF36FA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080055"/>
                </p:ext>
              </p:extLst>
            </p:nvPr>
          </p:nvGraphicFramePr>
          <p:xfrm>
            <a:off x="2344069" y="5066541"/>
            <a:ext cx="2638748" cy="45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600" imgH="190500" progId="Equation.DSMT4">
                    <p:embed/>
                  </p:oleObj>
                </mc:Choice>
                <mc:Fallback>
                  <p:oleObj name="Equation" r:id="rId8" imgW="11176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069" y="5066541"/>
                          <a:ext cx="2638748" cy="4510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D39A390-6945-37D2-F57C-670482F849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136528"/>
                </p:ext>
              </p:extLst>
            </p:nvPr>
          </p:nvGraphicFramePr>
          <p:xfrm>
            <a:off x="6048446" y="5047179"/>
            <a:ext cx="2631728" cy="424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0588" imgH="190417" progId="Equation.DSMT4">
                    <p:embed/>
                  </p:oleObj>
                </mc:Choice>
                <mc:Fallback>
                  <p:oleObj name="Equation" r:id="rId10" imgW="1180588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446" y="5047179"/>
                          <a:ext cx="2631728" cy="424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DD5C69F-4F34-CA7D-516D-E115E7F8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593" y="2914600"/>
              <a:ext cx="768588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với tỉ số đồng dạng bằng k &gt;0. Suy ra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AC78A37-411D-73ED-AF02-A6334176B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8584" y="4927591"/>
              <a:ext cx="8354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301478-E338-816A-E5DE-07C228FDC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817" y="4927591"/>
              <a:ext cx="98296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97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E0A3C2-E3F0-EEC8-0A3E-327DE424C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23" y="1014635"/>
            <a:ext cx="4384860" cy="4214191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AAAE2D5F-1CE9-4B0D-E15A-7891C50DF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" y="95241"/>
            <a:ext cx="14494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4655DC-F9CD-39C8-39D4-9A969AB424DE}"/>
              </a:ext>
            </a:extLst>
          </p:cNvPr>
          <p:cNvGrpSpPr/>
          <p:nvPr/>
        </p:nvGrpSpPr>
        <p:grpSpPr>
          <a:xfrm>
            <a:off x="4741765" y="387628"/>
            <a:ext cx="7092427" cy="4634506"/>
            <a:chOff x="4741765" y="387628"/>
            <a:chExt cx="7092427" cy="4634506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1E19B83-9A75-4AD5-14C1-8984AC6AAC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343044"/>
                </p:ext>
              </p:extLst>
            </p:nvPr>
          </p:nvGraphicFramePr>
          <p:xfrm>
            <a:off x="5277881" y="388943"/>
            <a:ext cx="2125528" cy="619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170" imgH="279279" progId="Equation.DSMT4">
                    <p:embed/>
                  </p:oleObj>
                </mc:Choice>
                <mc:Fallback>
                  <p:oleObj name="Equation" r:id="rId3" imgW="990170" imgH="27927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388943"/>
                          <a:ext cx="2125528" cy="6190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116539A-CC4B-0655-4C3E-94408BBDB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719860"/>
                </p:ext>
              </p:extLst>
            </p:nvPr>
          </p:nvGraphicFramePr>
          <p:xfrm>
            <a:off x="5277881" y="863493"/>
            <a:ext cx="420554" cy="607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41091" progId="Equation.DSMT4">
                    <p:embed/>
                  </p:oleObj>
                </mc:Choice>
                <mc:Fallback>
                  <p:oleObj name="Equation" r:id="rId5" imgW="177646" imgH="2410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863493"/>
                          <a:ext cx="420554" cy="607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C7F0FF3-B560-9193-BED9-21797D77B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968185"/>
                </p:ext>
              </p:extLst>
            </p:nvPr>
          </p:nvGraphicFramePr>
          <p:xfrm>
            <a:off x="5972173" y="2991317"/>
            <a:ext cx="4151779" cy="1077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52600" imgH="457200" progId="Equation.DSMT4">
                    <p:embed/>
                  </p:oleObj>
                </mc:Choice>
                <mc:Fallback>
                  <p:oleObj name="Equation" r:id="rId7" imgW="1752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3" y="2991317"/>
                          <a:ext cx="4151779" cy="10772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D41644CA-215A-0F8F-9A7E-C7D6BF3EB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388" y="387628"/>
              <a:ext cx="45288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2A265492-6E24-D901-A512-0D7968D92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591" y="1432089"/>
              <a:ext cx="6095708" cy="2219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MNP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MN = BP.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040E561A-13FC-077D-0251-9C21E655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765" y="4392651"/>
              <a:ext cx="26148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N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F6D8195A-D47C-CFAE-2211-82B71C6B4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8911" y="4374007"/>
              <a:ext cx="13837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.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0F0CEB9-3CFB-49E6-3E19-75D154DE3DA7}"/>
                </a:ext>
              </a:extLst>
            </p:cNvPr>
            <p:cNvSpPr txBox="1"/>
            <p:nvPr/>
          </p:nvSpPr>
          <p:spPr>
            <a:xfrm>
              <a:off x="4788591" y="401149"/>
              <a:ext cx="615553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</a:t>
              </a:r>
              <a:endParaRPr lang="en-US" sz="32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CFFA49E-B10C-770D-90CB-2C78B0FE8E19}"/>
                </a:ext>
              </a:extLst>
            </p:cNvPr>
            <p:cNvSpPr txBox="1"/>
            <p:nvPr/>
          </p:nvSpPr>
          <p:spPr>
            <a:xfrm>
              <a:off x="5714430" y="947107"/>
              <a:ext cx="138166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4FA378-CD22-47C5-DA3C-F375E219FA14}"/>
                </a:ext>
              </a:extLst>
            </p:cNvPr>
            <p:cNvSpPr txBox="1"/>
            <p:nvPr/>
          </p:nvSpPr>
          <p:spPr>
            <a:xfrm>
              <a:off x="7188630" y="4437359"/>
              <a:ext cx="11707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3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07568" y="968426"/>
            <a:ext cx="11831781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Nếu một đường thẳng cắt hai cạnh </a:t>
            </a:r>
            <a:r>
              <a:rPr lang="en-US" altLang="vi-VN" b="1" dirty="0" err="1">
                <a:latin typeface="Palatino Linotype" panose="02040502050505030304" pitchFamily="18" charset="0"/>
              </a:rPr>
              <a:t>của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một</a:t>
            </a:r>
            <a:r>
              <a:rPr lang="en-US" altLang="vi-VN" b="1" dirty="0">
                <a:latin typeface="Palatino Linotype" panose="02040502050505030304" pitchFamily="18" charset="0"/>
              </a:rPr>
              <a:t> tam giác và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song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latin typeface="Palatino Linotype" panose="02040502050505030304" pitchFamily="18" charset="0"/>
              </a:rPr>
              <a:t>với cạnh còn lại thì nó tạo thành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một tam giác mới đồng dạng với tam giác đã cho.</a:t>
            </a:r>
            <a:endParaRPr lang="en-US" altLang="vi-VN" b="1" dirty="0">
              <a:solidFill>
                <a:srgbClr val="FF0000"/>
              </a:solidFill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232472" y="3011954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622872" y="4032717"/>
            <a:ext cx="4627562" cy="17463"/>
          </a:xfrm>
          <a:custGeom>
            <a:avLst/>
            <a:gdLst>
              <a:gd name="T0" fmla="*/ 0 w 2915"/>
              <a:gd name="T1" fmla="*/ 0 h 11"/>
              <a:gd name="T2" fmla="*/ 2147483646 w 2915"/>
              <a:gd name="T3" fmla="*/ 2147483646 h 11"/>
              <a:gd name="T4" fmla="*/ 0 60000 65536"/>
              <a:gd name="T5" fmla="*/ 0 60000 65536"/>
              <a:gd name="T6" fmla="*/ 0 w 2915"/>
              <a:gd name="T7" fmla="*/ 0 h 11"/>
              <a:gd name="T8" fmla="*/ 2915 w 2915"/>
              <a:gd name="T9" fmla="*/ 11 h 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5" h="11">
                <a:moveTo>
                  <a:pt x="0" y="0"/>
                </a:moveTo>
                <a:lnTo>
                  <a:pt x="2915" y="1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59372" y="33215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GT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308671" y="2964330"/>
            <a:ext cx="43195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MN // BC (M AB; N  AC)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46672" y="42740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KL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384873" y="4274016"/>
            <a:ext cx="271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MN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</a:t>
            </a:r>
            <a:r>
              <a:rPr lang="en-US" altLang="vi-VN" sz="2400" b="1" dirty="0">
                <a:latin typeface="Arial Unicode MS" pitchFamily="34" charset="-128"/>
                <a:ea typeface="MS Mincho" pitchFamily="49" charset="-128"/>
                <a:sym typeface="Symbol" panose="05050102010706020507" pitchFamily="18" charset="2"/>
              </a:rPr>
              <a:t>ABC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628259" y="3131016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628259" y="503601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7466459" y="3131016"/>
            <a:ext cx="2514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237859" y="26500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91428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9752459" y="511221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704459" y="4045416"/>
            <a:ext cx="28194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675884" y="36025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86094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323459" y="5112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F7BD10-0D13-609C-D292-1459B84C7383}"/>
              </a:ext>
            </a:extLst>
          </p:cNvPr>
          <p:cNvSpPr txBox="1"/>
          <p:nvPr/>
        </p:nvSpPr>
        <p:spPr>
          <a:xfrm>
            <a:off x="460103" y="133286"/>
            <a:ext cx="2340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</a:t>
            </a:r>
          </a:p>
        </p:txBody>
      </p:sp>
    </p:spTree>
    <p:extLst>
      <p:ext uri="{BB962C8B-B14F-4D97-AF65-F5344CB8AC3E}">
        <p14:creationId xmlns:p14="http://schemas.microsoft.com/office/powerpoint/2010/main" val="158242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6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6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13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8" grpId="0"/>
      <p:bldP spid="12299" grpId="0"/>
      <p:bldP spid="12306" grpId="0"/>
      <p:bldP spid="12307" grpId="0"/>
      <p:bldP spid="12309" grpId="0"/>
      <p:bldP spid="12311" grpId="0"/>
      <p:bldP spid="12312" grpId="0"/>
      <p:bldP spid="123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869</Words>
  <Application>Microsoft Office PowerPoint</Application>
  <PresentationFormat>Widescreen</PresentationFormat>
  <Paragraphs>13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 Unicode MS</vt:lpstr>
      <vt:lpstr>MS Mincho</vt:lpstr>
      <vt:lpstr>Arial</vt:lpstr>
      <vt:lpstr>Calibri</vt:lpstr>
      <vt:lpstr>Calibri Light</vt:lpstr>
      <vt:lpstr>Palatino Linotype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canh195@gmail.com</dc:creator>
  <cp:lastModifiedBy>thanhcanh195@gmail.com</cp:lastModifiedBy>
  <cp:revision>5</cp:revision>
  <dcterms:created xsi:type="dcterms:W3CDTF">2023-06-27T21:58:02Z</dcterms:created>
  <dcterms:modified xsi:type="dcterms:W3CDTF">2023-06-30T07:31:11Z</dcterms:modified>
</cp:coreProperties>
</file>